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Default Extension="wmv" ContentType="video/x-ms-wmv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33"/>
  </p:notesMasterIdLst>
  <p:handoutMasterIdLst>
    <p:handoutMasterId r:id="rId34"/>
  </p:handoutMasterIdLst>
  <p:sldIdLst>
    <p:sldId id="262" r:id="rId2"/>
    <p:sldId id="290" r:id="rId3"/>
    <p:sldId id="291" r:id="rId4"/>
    <p:sldId id="292" r:id="rId5"/>
    <p:sldId id="293" r:id="rId6"/>
    <p:sldId id="294" r:id="rId7"/>
    <p:sldId id="295" r:id="rId8"/>
    <p:sldId id="318" r:id="rId9"/>
    <p:sldId id="296" r:id="rId10"/>
    <p:sldId id="297" r:id="rId11"/>
    <p:sldId id="298" r:id="rId12"/>
    <p:sldId id="299" r:id="rId13"/>
    <p:sldId id="319" r:id="rId14"/>
    <p:sldId id="300" r:id="rId15"/>
    <p:sldId id="301" r:id="rId16"/>
    <p:sldId id="302" r:id="rId17"/>
    <p:sldId id="303" r:id="rId18"/>
    <p:sldId id="304" r:id="rId19"/>
    <p:sldId id="305" r:id="rId20"/>
    <p:sldId id="306" r:id="rId21"/>
    <p:sldId id="307" r:id="rId22"/>
    <p:sldId id="308" r:id="rId23"/>
    <p:sldId id="309" r:id="rId24"/>
    <p:sldId id="310" r:id="rId25"/>
    <p:sldId id="311" r:id="rId26"/>
    <p:sldId id="312" r:id="rId27"/>
    <p:sldId id="313" r:id="rId28"/>
    <p:sldId id="314" r:id="rId29"/>
    <p:sldId id="315" r:id="rId30"/>
    <p:sldId id="316" r:id="rId31"/>
    <p:sldId id="317" r:id="rId32"/>
  </p:sldIdLst>
  <p:sldSz cx="9144000" cy="6858000" type="screen4x3"/>
  <p:notesSz cx="6858000" cy="9144000"/>
  <p:defaultTextStyle>
    <a:defPPr>
      <a:defRPr lang="hu-HU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AA0000"/>
    <a:srgbClr val="FFFFFF"/>
    <a:srgbClr val="E63700"/>
    <a:srgbClr val="D4D4D4"/>
    <a:srgbClr val="45658A"/>
    <a:srgbClr val="172C4F"/>
    <a:srgbClr val="960000"/>
    <a:srgbClr val="EA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Közepesen sötét stílus 2 – 1. jelölőszín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387" autoAdjust="0"/>
    <p:restoredTop sz="94660"/>
  </p:normalViewPr>
  <p:slideViewPr>
    <p:cSldViewPr snapToGrid="0">
      <p:cViewPr>
        <p:scale>
          <a:sx n="106" d="100"/>
          <a:sy n="106" d="100"/>
        </p:scale>
        <p:origin x="-78" y="-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33" d="100"/>
        <a:sy n="33" d="100"/>
      </p:scale>
      <p:origin x="0" y="0"/>
    </p:cViewPr>
  </p:sorterViewPr>
  <p:notesViewPr>
    <p:cSldViewPr snapToGrid="0">
      <p:cViewPr varScale="1">
        <p:scale>
          <a:sx n="60" d="100"/>
          <a:sy n="60" d="100"/>
        </p:scale>
        <p:origin x="-1806" y="-78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2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425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426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426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C8417015-06C9-4494-BF31-9167DD82AEC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242823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1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22118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1946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2118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hu-HU" noProof="0" smtClean="0"/>
              <a:t>Mintaszöveg szerkesztése</a:t>
            </a:r>
          </a:p>
          <a:p>
            <a:pPr lvl="1"/>
            <a:r>
              <a:rPr lang="hu-HU" noProof="0" smtClean="0"/>
              <a:t>Második szint</a:t>
            </a:r>
          </a:p>
          <a:p>
            <a:pPr lvl="2"/>
            <a:r>
              <a:rPr lang="hu-HU" noProof="0" smtClean="0"/>
              <a:t>Harmadik szint</a:t>
            </a:r>
          </a:p>
          <a:p>
            <a:pPr lvl="3"/>
            <a:r>
              <a:rPr lang="hu-HU" noProof="0" smtClean="0"/>
              <a:t>Negyedik szint</a:t>
            </a:r>
          </a:p>
          <a:p>
            <a:pPr lvl="4"/>
            <a:r>
              <a:rPr lang="hu-HU" noProof="0" smtClean="0"/>
              <a:t>Ötödik szint</a:t>
            </a:r>
          </a:p>
        </p:txBody>
      </p:sp>
      <p:sp>
        <p:nvSpPr>
          <p:cNvPr id="22119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22119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D7EFE144-0F6A-4A56-BD01-37F979C0EF04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47183437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hu-HU" smtClean="0"/>
              <a:t>A bemutatott képeken a terek jellemző méretét a működési frekvenciatartomány középértékéből számított hullámhosszhoz viszonyítva beszélhetünk kis térről (stúdió), nagy teremről (hangversenyterem) vagy lapos, hosszú teremről (ipari csarnok). </a:t>
            </a:r>
          </a:p>
          <a:p>
            <a:endParaRPr lang="hu-HU" smtClean="0"/>
          </a:p>
          <a:p>
            <a:r>
              <a:rPr lang="hu-HU" smtClean="0"/>
              <a:t>A teremakusztika a kis terekre hullámelméleti módszereket, a nagy terekre statisztikus elméletet alkalmaz, a hosszú terekre különböző tapasztalati közelítéseket használhatunk. Kis terekben a terem sajátfrekvenciái (</a:t>
            </a:r>
            <a:r>
              <a:rPr lang="hu-HU" smtClean="0">
                <a:sym typeface="Symbol" pitchFamily="18" charset="2"/>
              </a:rPr>
              <a:t>rezonanciái) fontos szerepet játszanak,. Nagy termekben a sok visszaverődés miatt sajátfrekvenciákat nemigen figyelhetünk meg, a számos visszaverődés a hangenergia nagyjából egyenletes térbeli eloszlását eredményezi – az ilyen teret diffúznak nevezzük. </a:t>
            </a: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hu-HU" smtClean="0"/>
              <a:t>A hangvisszaverődések energianyelő szerepet játszanak, az elveszett energiát a hangforrás(ok) pótolják. Idővel a tér energiával töltődik fel, a betáplált és elnyelt energia péedig egyensúlyba kerül, amit egy tartályba befolyó és onnan kifolyó vízzel szemléltethetünk. </a:t>
            </a: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hu-HU" smtClean="0"/>
              <a:t>Ha a hangforrást kikapcsoljuk, a térben felhalmozódott energia lassan elfogy: ez a folyamat az</a:t>
            </a:r>
            <a:r>
              <a:rPr lang="hu-HU" i="1" smtClean="0"/>
              <a:t> utózengés</a:t>
            </a:r>
            <a:r>
              <a:rPr lang="hu-HU" smtClean="0"/>
              <a:t>. Az utózengési folyamat már nem függ a gerjesztéstől (hangforrásoktól), csak a terem tulajdonságaitól, ezért – viszonylag - jól használható a terem jellemzésére. Mérése minden teremakusztikai vizsgálat alapját képezi, de a termek részletes minősítéséhez nem elegendő. Mérése mesterséges hangimpulzussal (riasztópisztoly, szikraköz), véletlen zajjal, sepert szinusszal vagy álvéletlen jelsorozattal történhet. </a:t>
            </a: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1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hu-HU" smtClean="0"/>
              <a:t>A modern teremakusztika megalapítója, Sabine nagyon egyszerű eszközökkel: orgonasípokkal és stopperórával jutott el az utózengési idő számítására alkalmas első összefüggéshez, amit a Fogg-előadóterem nagyon rossz akusztikájának vizsgálata és javítása kapcsán ismert fel. </a:t>
            </a: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5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hu-HU" smtClean="0"/>
              <a:t>Az R teremállandó kis átlagos hangelnyelési fok esetén a határoló felületek összege és az átlagos hangelnyelési fok szorzatával egyenlő, amit egyenértékű elnyelő felületnek is nevezhetünk (valahány m</a:t>
            </a:r>
            <a:r>
              <a:rPr lang="hu-HU" baseline="30000" smtClean="0"/>
              <a:t>2 </a:t>
            </a:r>
            <a:r>
              <a:rPr lang="hu-HU" smtClean="0"/>
              <a:t>–nyi, 100 %-os elnyelés). Az átlagos hangelnyelési fok a különböző elnyelési fokkal rendelkező anyagok frekvenciafüggő jellemzőiből, a felülettel súlyozva számítható.</a:t>
            </a: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39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hu-HU" smtClean="0"/>
              <a:t>A visszaverődések helyett ma egyre inkább az impulzusválaszt szokás mérni, mert abból sok információt nyerhetünk: számítható az utózengési idő, a frekvenciaátviteli függvény, és következtetni lehet a terem esetleges akusztikai hibáira is (zavaró többszörös visszhangok, belengési jelenségek a lecsengési folyamatban stb.) </a:t>
            </a: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3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hu-HU" smtClean="0"/>
              <a:t>A bemutatott, valóságos körülmények között mért impulzusválaszt egy völgyben fekvő község (Sajóbábony) két pontja között mértük. Szemléltetés kedvéért az abszcisszát nem s-ban, hanem m-ben skáláztuk, így könnyebb felismerni a völgyet határoló két domboldal okozta visszaverődéseket. </a:t>
            </a: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7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hu-HU" smtClean="0"/>
              <a:t>A hangminta egy merev falakkal határolt, nagy méretű és az árkádok mögött csatolt akusztikai tereket is magában foglaló terem impulzusválasza.</a:t>
            </a: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hu-HU" smtClean="0"/>
              <a:t>Egy másik teremben mért, egymástól jól elkülönülő visszhangokat mutató impulzusválasz példája.</a:t>
            </a: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hu-HU" smtClean="0"/>
              <a:t>Az echogramot (ETC = Energy time Curve) az impulzusválasz négyzetre emelésével és logaritmálásával kapjuk. Termek akusztikai minőségének megítélésére különösen alkalmas. (A bemutatott echogram nem túl kedvező képet mutat: a visszaverődések nem egyenletesek, néhány kiemelkedő visszhang között nagy űr tátong, ami az egyes visszhangokat jól hallhatóvá és feltehetőleg zavaróvá teszi.)</a:t>
            </a: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hu-HU" smtClean="0"/>
              <a:t>Az egye visszaverődések ezen az ábrán tisztán azonosíthatók.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hu-HU" smtClean="0"/>
              <a:t>Zárt terekben a merev falakon történő visszaverődések a hanghullámok irányát és fázisát változtatják meg, és mindig energiavesztéssel járnak, amit hangelnyelésnek nevezünk.  </a:t>
            </a:r>
          </a:p>
          <a:p>
            <a:endParaRPr lang="hu-HU" smtClean="0"/>
          </a:p>
          <a:p>
            <a:r>
              <a:rPr lang="hu-HU" smtClean="0"/>
              <a:t>A visszaverő felületek úgy viselkednek, mintha mögöttük egy-egy tükörforrás működne. Az egyes visszaverődésekkel létrejövő hangutak hossza egyre nő, ezért a hullámok amplitúdója csökken.</a:t>
            </a: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hu-HU" smtClean="0"/>
              <a:t>A mesterséges zengetés azon az elven alapszik, hogy a termek impulzusválaszának Fourier-transzformálásával a bemenő és kimenő jelek spektruma igen egyszerű kapcsolatba hozható. A mért vagy szimulált impulzusválaszt és a „száraz”, visszhangmentes bemenő jelet transzformálva, összeszorozva és a kapott választ visszatranszformálva megkapjuk azt az időfüggvényt, amit az adott száraz hangesemény kisugárzásakor észlelnénk az impulzusválasszal jellemzett térben vagy teremben.</a:t>
            </a: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7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hu-HU" smtClean="0"/>
              <a:t>Példa a fertőrákosi kőfejtőben végzett méréssel mesterségesen megzengetett vers-előadásra.</a:t>
            </a: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1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hu-HU" smtClean="0"/>
              <a:t>Ha egy teremben elhelyezünk egy hangforrást és azt működtetjük, az energiaegyensúlyi állapot bekövetkezése után a teremben kétféle hangteret különböztethetünk meg: a forrás közelében a közvetlen hangtér, távolban pedig a diffúz hangtér lesz uralkodó. A kétféle hangtér szintje a forrástól mért távolság logaritmusának függvényében egy ferde és egy vízszintes egyenessel szemléltethető, ami a fenti egyenletben a logaritmuson belüli két törtnek felel meg. A kétféle hangnyomás eredője a teremállandóval paraméterezve a jobb oldali görbeseregen látható. </a:t>
            </a:r>
          </a:p>
          <a:p>
            <a:endParaRPr lang="hu-HU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5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hu-HU" smtClean="0"/>
              <a:t>A teremakusztikai modellezés lehet egydimenziós és térbeli, a terjedést lehet optikai módszerekkel szemléltetni és valóságos, de a modell léptékének megfelelő arányban frekvenciában feltranszformált hangjelekkel, akusztikai módszerekkel vizsgálni. </a:t>
            </a: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79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hu-HU" smtClean="0"/>
              <a:t>A mai, korszerű teremakusztikai elemzéseket számítógéppel segített, a hangsugarak visszaverődését tükörforrások bevezetésével követő szimulációs módszerrel végezzük. Az ábra a Papp László sportaréna modelljét mutatja, a külsönböző színek különböző hangelnyelési fokkal rendelkező anyagokat, ill. felületrészeket jelképeznek. </a:t>
            </a: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3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hu-HU" smtClean="0"/>
              <a:t>Sugárkövetéssel meghatározott hangutak egy mozi nézőterén. </a:t>
            </a: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hu-HU" smtClean="0"/>
              <a:t>Az egyes visszaverődésekhez időben egyre később beérkező és – a gömbhullámok 1/</a:t>
            </a:r>
            <a:r>
              <a:rPr lang="hu-HU" i="1" smtClean="0"/>
              <a:t>r</a:t>
            </a:r>
            <a:r>
              <a:rPr lang="hu-HU" smtClean="0"/>
              <a:t> terjedési törvénye miatt – egyre csökkenő amplitúdójú hullámok tartoznak, amit az impulzusválasznak nevezett függvény (egységnyi energiatartalmú, elvben végtelen rövid időtartamú gerjesztő impulzusra adott válasz) jellemez.</a:t>
            </a: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hu-HU" smtClean="0"/>
              <a:t>A visszaverődéseket már az antik színházépítők is ismerték és ki is használták. A bemutatott kép a</a:t>
            </a:r>
            <a:r>
              <a:rPr lang="hu-HU" i="1" smtClean="0"/>
              <a:t>z athéni Dionüszosz-színházat eredeti állapotában mutatja, egy XIX: századi szerző feltételezése alapján (Forrás: Pierers Konversationslexikon, herausg. von J. Kürschner. 7. Auflage, Deutsche Verlagsgesellschaft, Stuttgart, 1891). </a:t>
            </a:r>
          </a:p>
          <a:p>
            <a:endParaRPr lang="hu-HU" i="1" smtClean="0"/>
          </a:p>
          <a:p>
            <a:r>
              <a:rPr lang="hu-HU" smtClean="0"/>
              <a:t> </a:t>
            </a: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hu-HU" smtClean="0"/>
              <a:t>Ugyanaz, mai állapotában.</a:t>
            </a: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hu-HU" smtClean="0"/>
              <a:t>Az ókori görög színházakban a játék más volt, mint a mai színházakban. A színészek alig mozogtak, szerepeiket álló helyzetben, a Logeion-nak nevezett építményen („ahol beszélnek”) mondták el, és itt helyezkedett el a beszédkórus is. A logeion mögé épített szerkezet eredetileg egy öltözősátor volt (szkéné = sátor), amit később épített szerkezettel helyettesítettek, hogy az arról visszaverődő hangokat is hasznosítsák.  Fontos akusztikai szerepe van még a középen elhelyezkedő kör alakú térnek (orkhésztra – „ahol táncolnak”) is, ami egyébként a táncosok számára szolgált. </a:t>
            </a: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hu-HU" smtClean="0"/>
              <a:t>A nézőtér folyamatosan emelkedik, hogy mindenki lássa a színészeket, ki tudják használni az emelkedő felület mellett felfelé áramló meleg levegő hangerősítő hatását és további visszaveréseket vigyenek be a hangterjedés útjába. </a:t>
            </a: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hu-HU" smtClean="0"/>
              <a:t>Négy, viszonylag jó állapotban fennmaradt antik színház: a priénéi, a delfi, az epidauruszi és az athéni színház mai állapotban. </a:t>
            </a: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19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hu-HU" smtClean="0"/>
              <a:t>A görög színészek vagy tragikus, vagy komikus szerepeket alakítottak. A nagyméretű színházakban a mimika eszköztárát nem használhatták, ezért a játszott karaktert maszkkal fejezték ki. A maszkok papírmaséból vagy fafaragással készültek, és a szemléltetésen kívül fontos akusztikai erősítő szerepük is volt a száj körül kialakított tölcsér révén. 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Cím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88"/>
          <p:cNvSpPr>
            <a:spLocks noChangeArrowheads="1"/>
          </p:cNvSpPr>
          <p:nvPr userDrawn="1"/>
        </p:nvSpPr>
        <p:spPr bwMode="auto">
          <a:xfrm flipH="1">
            <a:off x="2051050" y="0"/>
            <a:ext cx="184150" cy="6862763"/>
          </a:xfrm>
          <a:prstGeom prst="rect">
            <a:avLst/>
          </a:prstGeom>
          <a:solidFill>
            <a:srgbClr val="4C4C4C">
              <a:alpha val="5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hu-HU"/>
          </a:p>
        </p:txBody>
      </p:sp>
      <p:sp>
        <p:nvSpPr>
          <p:cNvPr id="5" name="Rectangle 89"/>
          <p:cNvSpPr>
            <a:spLocks noChangeArrowheads="1"/>
          </p:cNvSpPr>
          <p:nvPr userDrawn="1"/>
        </p:nvSpPr>
        <p:spPr bwMode="auto">
          <a:xfrm flipH="1">
            <a:off x="2051050" y="0"/>
            <a:ext cx="184150" cy="6862763"/>
          </a:xfrm>
          <a:prstGeom prst="rect">
            <a:avLst/>
          </a:prstGeom>
          <a:solidFill>
            <a:srgbClr val="AA000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hu-HU"/>
          </a:p>
        </p:txBody>
      </p:sp>
      <p:sp>
        <p:nvSpPr>
          <p:cNvPr id="6" name="Rectangle 21"/>
          <p:cNvSpPr>
            <a:spLocks noChangeArrowheads="1"/>
          </p:cNvSpPr>
          <p:nvPr userDrawn="1"/>
        </p:nvSpPr>
        <p:spPr bwMode="auto">
          <a:xfrm>
            <a:off x="0" y="0"/>
            <a:ext cx="2051050" cy="6858000"/>
          </a:xfrm>
          <a:prstGeom prst="rect">
            <a:avLst/>
          </a:prstGeom>
          <a:solidFill>
            <a:schemeClr val="accent6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hu-HU"/>
          </a:p>
        </p:txBody>
      </p:sp>
      <p:pic>
        <p:nvPicPr>
          <p:cNvPr id="7" name="Picture 23" descr="pp_4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68538" y="866775"/>
            <a:ext cx="223520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Rectangle 90"/>
          <p:cNvSpPr>
            <a:spLocks noChangeArrowheads="1"/>
          </p:cNvSpPr>
          <p:nvPr userDrawn="1"/>
        </p:nvSpPr>
        <p:spPr bwMode="auto">
          <a:xfrm flipH="1">
            <a:off x="2051050" y="4763"/>
            <a:ext cx="184150" cy="6858000"/>
          </a:xfrm>
          <a:prstGeom prst="rect">
            <a:avLst/>
          </a:prstGeom>
          <a:solidFill>
            <a:schemeClr val="accent5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hu-HU"/>
          </a:p>
        </p:txBody>
      </p:sp>
      <p:sp>
        <p:nvSpPr>
          <p:cNvPr id="10" name="Line 10"/>
          <p:cNvSpPr>
            <a:spLocks noChangeShapeType="1"/>
          </p:cNvSpPr>
          <p:nvPr userDrawn="1"/>
        </p:nvSpPr>
        <p:spPr bwMode="auto">
          <a:xfrm>
            <a:off x="0" y="866775"/>
            <a:ext cx="9144000" cy="0"/>
          </a:xfrm>
          <a:prstGeom prst="line">
            <a:avLst/>
          </a:prstGeom>
          <a:noFill/>
          <a:ln w="38100">
            <a:solidFill>
              <a:srgbClr val="FFFFFF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hu-HU"/>
          </a:p>
        </p:txBody>
      </p:sp>
      <p:sp>
        <p:nvSpPr>
          <p:cNvPr id="11" name="Line 9"/>
          <p:cNvSpPr>
            <a:spLocks noChangeShapeType="1"/>
          </p:cNvSpPr>
          <p:nvPr userDrawn="1"/>
        </p:nvSpPr>
        <p:spPr bwMode="auto">
          <a:xfrm>
            <a:off x="0" y="2543175"/>
            <a:ext cx="9144000" cy="0"/>
          </a:xfrm>
          <a:prstGeom prst="line">
            <a:avLst/>
          </a:prstGeom>
          <a:noFill/>
          <a:ln w="38100">
            <a:solidFill>
              <a:srgbClr val="FFFFFF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hu-HU"/>
          </a:p>
        </p:txBody>
      </p:sp>
      <p:pic>
        <p:nvPicPr>
          <p:cNvPr id="12" name="Picture 18" descr="pp_1"/>
          <p:cNvPicPr>
            <a:picLocks noChangeAspect="1" noChangeArrowheads="1"/>
          </p:cNvPicPr>
          <p:nvPr userDrawn="1"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866775"/>
            <a:ext cx="223520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4" name="Szövegdoboz 33"/>
          <p:cNvSpPr txBox="1"/>
          <p:nvPr userDrawn="1"/>
        </p:nvSpPr>
        <p:spPr>
          <a:xfrm>
            <a:off x="0" y="6262688"/>
            <a:ext cx="1938338" cy="595312"/>
          </a:xfrm>
          <a:prstGeom prst="rect">
            <a:avLst/>
          </a:prstGeom>
          <a:noFill/>
        </p:spPr>
        <p:txBody>
          <a:bodyPr>
            <a:normAutofit/>
          </a:bodyPr>
          <a:lstStyle/>
          <a:p>
            <a:pPr algn="r">
              <a:defRPr/>
            </a:pPr>
            <a:fld id="{37FC4F7E-35EC-4FC7-8FA3-17536175D1CD}" type="datetime4">
              <a:rPr lang="hu-HU" sz="1400">
                <a:solidFill>
                  <a:schemeClr val="bg1"/>
                </a:solidFill>
              </a:rPr>
              <a:pPr algn="r">
                <a:defRPr/>
              </a:pPr>
              <a:t>2013. április 11.</a:t>
            </a:fld>
            <a:r>
              <a:rPr lang="hu-HU" sz="1400" dirty="0">
                <a:solidFill>
                  <a:schemeClr val="bg1"/>
                </a:solidFill>
              </a:rPr>
              <a:t>,</a:t>
            </a:r>
          </a:p>
          <a:p>
            <a:pPr algn="r">
              <a:defRPr/>
            </a:pPr>
            <a:r>
              <a:rPr lang="hu-HU" sz="1400" dirty="0">
                <a:solidFill>
                  <a:schemeClr val="bg1"/>
                </a:solidFill>
              </a:rPr>
              <a:t>Budapest</a:t>
            </a:r>
          </a:p>
          <a:p>
            <a:pPr algn="r">
              <a:defRPr/>
            </a:pPr>
            <a:endParaRPr lang="hu-HU" sz="1400" dirty="0">
              <a:solidFill>
                <a:schemeClr val="bg1"/>
              </a:solidFill>
            </a:endParaRP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273300" y="4201900"/>
            <a:ext cx="6870700" cy="880739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i="1" baseline="0">
                <a:solidFill>
                  <a:srgbClr val="4C4C4C"/>
                </a:solidFill>
              </a:defRPr>
            </a:lvl1pPr>
          </a:lstStyle>
          <a:p>
            <a:r>
              <a:rPr lang="hu-HU" smtClean="0"/>
              <a:t>Alcím mintájának szerkesztése</a:t>
            </a:r>
            <a:endParaRPr lang="hu-HU" dirty="0" smtClean="0"/>
          </a:p>
        </p:txBody>
      </p:sp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268538" y="2816588"/>
            <a:ext cx="6875462" cy="1181100"/>
          </a:xfrm>
        </p:spPr>
        <p:txBody>
          <a:bodyPr/>
          <a:lstStyle>
            <a:lvl1pPr algn="ctr">
              <a:defRPr cap="small" baseline="0">
                <a:solidFill>
                  <a:schemeClr val="tx2"/>
                </a:solidFill>
              </a:defRPr>
            </a:lvl1pPr>
          </a:lstStyle>
          <a:p>
            <a:r>
              <a:rPr lang="hu-HU" smtClean="0"/>
              <a:t>Mintacím szerkesztése</a:t>
            </a:r>
            <a:endParaRPr lang="hu-HU" dirty="0"/>
          </a:p>
        </p:txBody>
      </p:sp>
      <p:pic>
        <p:nvPicPr>
          <p:cNvPr id="35" name="Kép 34" descr="muegyetem"/>
          <p:cNvPicPr/>
          <p:nvPr userDrawn="1"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790069" y="0"/>
            <a:ext cx="1933575" cy="542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23" name="Picture 3" descr="C:\Documents and Settings\Horváth Zoltán\Asztal\MNL\Official\HIT-logo-smal.png"/>
          <p:cNvPicPr>
            <a:picLocks noChangeAspect="1" noChangeArrowheads="1"/>
          </p:cNvPicPr>
          <p:nvPr userDrawn="1"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881563" y="871538"/>
            <a:ext cx="1685925" cy="1724025"/>
          </a:xfrm>
          <a:prstGeom prst="rect">
            <a:avLst/>
          </a:prstGeom>
          <a:noFill/>
        </p:spPr>
      </p:pic>
      <p:pic>
        <p:nvPicPr>
          <p:cNvPr id="16" name="Picture 3" descr="C:\Documents and Settings\Horváth Zoltán\Asztal\MNL\Official\HIT_ppt-sablon\HIT_ppt-sablon_mod_v6\ppt\media\image2.png"/>
          <p:cNvPicPr>
            <a:picLocks noChangeAspect="1" noChangeArrowheads="1"/>
          </p:cNvPicPr>
          <p:nvPr userDrawn="1"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908800" y="868878"/>
            <a:ext cx="2235200" cy="16764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Záró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zövegdoboz 7"/>
          <p:cNvSpPr txBox="1"/>
          <p:nvPr userDrawn="1"/>
        </p:nvSpPr>
        <p:spPr>
          <a:xfrm>
            <a:off x="5035296" y="-219456"/>
            <a:ext cx="3462528" cy="53860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34400" dirty="0" smtClean="0">
                <a:solidFill>
                  <a:schemeClr val="bg1">
                    <a:lumMod val="95000"/>
                  </a:schemeClr>
                </a:solidFill>
              </a:rPr>
              <a:t>?</a:t>
            </a:r>
            <a:endParaRPr lang="hu-HU" sz="34400" dirty="0">
              <a:solidFill>
                <a:schemeClr val="bg1">
                  <a:lumMod val="95000"/>
                </a:schemeClr>
              </a:solidFill>
            </a:endParaRPr>
          </a:p>
        </p:txBody>
      </p:sp>
      <p:sp>
        <p:nvSpPr>
          <p:cNvPr id="3" name="Dátum hely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hu-HU" smtClean="0"/>
              <a:t>Előadás címe</a:t>
            </a:r>
            <a:endParaRPr lang="hu-HU" dirty="0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C93EA3B-B5C4-42CD-BE31-5CF3E64B84E1}" type="slidenum">
              <a:rPr lang="hu-HU" smtClean="0"/>
              <a:pPr>
                <a:defRPr/>
              </a:pPr>
              <a:t>‹#›</a:t>
            </a:fld>
            <a:endParaRPr lang="hu-HU" dirty="0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hu-HU" dirty="0" smtClean="0"/>
              <a:t>©  Előadó Neve</a:t>
            </a:r>
            <a:br>
              <a:rPr lang="hu-HU" dirty="0" smtClean="0"/>
            </a:br>
            <a:r>
              <a:rPr lang="hu-HU" dirty="0" smtClean="0"/>
              <a:t>BME</a:t>
            </a:r>
            <a:r>
              <a:rPr lang="en-US" dirty="0" smtClean="0"/>
              <a:t> </a:t>
            </a:r>
            <a:r>
              <a:rPr lang="en-US" dirty="0" err="1" smtClean="0"/>
              <a:t>Hálózati</a:t>
            </a:r>
            <a:r>
              <a:rPr lang="en-US" dirty="0" smtClean="0"/>
              <a:t> </a:t>
            </a:r>
            <a:r>
              <a:rPr lang="en-US" dirty="0" err="1" smtClean="0"/>
              <a:t>Rendszerek</a:t>
            </a:r>
            <a:r>
              <a:rPr lang="en-US" dirty="0" smtClean="0"/>
              <a:t> </a:t>
            </a:r>
            <a:r>
              <a:rPr lang="en-US" dirty="0" err="1" smtClean="0"/>
              <a:t>és</a:t>
            </a:r>
            <a:r>
              <a:rPr lang="en-US" dirty="0" smtClean="0"/>
              <a:t> </a:t>
            </a:r>
            <a:r>
              <a:rPr lang="en-US" dirty="0" err="1" smtClean="0"/>
              <a:t>Szolgáltatások</a:t>
            </a:r>
            <a:r>
              <a:rPr lang="en-US" dirty="0" smtClean="0"/>
              <a:t> </a:t>
            </a:r>
            <a:r>
              <a:rPr lang="en-US" dirty="0" err="1" smtClean="0"/>
              <a:t>Tanszék</a:t>
            </a:r>
            <a:endParaRPr lang="hu-HU" dirty="0"/>
          </a:p>
        </p:txBody>
      </p:sp>
      <p:sp>
        <p:nvSpPr>
          <p:cNvPr id="6" name="Szövegdoboz 5"/>
          <p:cNvSpPr txBox="1"/>
          <p:nvPr userDrawn="1"/>
        </p:nvSpPr>
        <p:spPr>
          <a:xfrm>
            <a:off x="700644" y="1436914"/>
            <a:ext cx="309946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4000" dirty="0" smtClean="0">
                <a:latin typeface="+mj-lt"/>
              </a:rPr>
              <a:t>Kérdések?</a:t>
            </a:r>
            <a:endParaRPr lang="hu-HU" sz="4000" dirty="0">
              <a:latin typeface="+mj-lt"/>
            </a:endParaRPr>
          </a:p>
        </p:txBody>
      </p:sp>
      <p:sp>
        <p:nvSpPr>
          <p:cNvPr id="7" name="Szövegdoboz 6"/>
          <p:cNvSpPr txBox="1"/>
          <p:nvPr userDrawn="1"/>
        </p:nvSpPr>
        <p:spPr>
          <a:xfrm>
            <a:off x="722098" y="2808990"/>
            <a:ext cx="700842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4000" b="1" cap="small" baseline="0" dirty="0" smtClean="0">
                <a:solidFill>
                  <a:schemeClr val="tx2"/>
                </a:solidFill>
                <a:latin typeface="+mj-lt"/>
              </a:rPr>
              <a:t>Köszönöm a figyelmet!</a:t>
            </a:r>
            <a:endParaRPr lang="hu-HU" sz="4000" b="1" cap="small" baseline="0" dirty="0">
              <a:solidFill>
                <a:schemeClr val="tx2"/>
              </a:solidFill>
              <a:latin typeface="+mj-lt"/>
            </a:endParaRPr>
          </a:p>
        </p:txBody>
      </p:sp>
      <p:pic>
        <p:nvPicPr>
          <p:cNvPr id="10" name="Picture 60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22313" y="3867150"/>
            <a:ext cx="4356100" cy="1217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Ür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 smtClean="0"/>
              <a:t>Előadás címe</a:t>
            </a:r>
            <a:endParaRPr lang="hu-HU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631BCB9-1EA8-4558-981F-673F5A9C5148}" type="slidenum">
              <a:rPr lang="hu-HU"/>
              <a:pPr>
                <a:defRPr/>
              </a:pPr>
              <a:t>‹#›</a:t>
            </a:fld>
            <a:endParaRPr lang="hu-HU"/>
          </a:p>
        </p:txBody>
      </p:sp>
      <p:sp>
        <p:nvSpPr>
          <p:cNvPr id="4" name="Élőláb helye 4"/>
          <p:cNvSpPr>
            <a:spLocks noGrp="1"/>
          </p:cNvSpPr>
          <p:nvPr>
            <p:ph type="ftr" sz="quarter" idx="12"/>
          </p:nvPr>
        </p:nvSpPr>
        <p:spPr>
          <a:xfrm>
            <a:off x="2974769" y="6567488"/>
            <a:ext cx="3194462" cy="2905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 dirty="0" smtClean="0"/>
              <a:t>©  Előadó Neve</a:t>
            </a:r>
            <a:br>
              <a:rPr lang="hu-HU" dirty="0" smtClean="0"/>
            </a:br>
            <a:r>
              <a:rPr lang="hu-HU" dirty="0" smtClean="0"/>
              <a:t>BME</a:t>
            </a:r>
            <a:r>
              <a:rPr lang="en-US" dirty="0" smtClean="0"/>
              <a:t> </a:t>
            </a:r>
            <a:r>
              <a:rPr lang="en-US" dirty="0" err="1" smtClean="0"/>
              <a:t>Hálózati</a:t>
            </a:r>
            <a:r>
              <a:rPr lang="en-US" dirty="0" smtClean="0"/>
              <a:t> </a:t>
            </a:r>
            <a:r>
              <a:rPr lang="en-US" dirty="0" err="1" smtClean="0"/>
              <a:t>Rendszerek</a:t>
            </a:r>
            <a:r>
              <a:rPr lang="en-US" dirty="0" smtClean="0"/>
              <a:t> </a:t>
            </a:r>
            <a:r>
              <a:rPr lang="en-US" dirty="0" err="1" smtClean="0"/>
              <a:t>és</a:t>
            </a:r>
            <a:r>
              <a:rPr lang="en-US" dirty="0" smtClean="0"/>
              <a:t> </a:t>
            </a:r>
            <a:r>
              <a:rPr lang="en-US" dirty="0" err="1" smtClean="0"/>
              <a:t>Szolgáltatások</a:t>
            </a:r>
            <a:r>
              <a:rPr lang="en-US" dirty="0" smtClean="0"/>
              <a:t> </a:t>
            </a:r>
            <a:r>
              <a:rPr lang="en-US" dirty="0" err="1" smtClean="0"/>
              <a:t>Tanszék</a:t>
            </a:r>
            <a:endParaRPr lang="hu-H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Cím és tartal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 smtClean="0"/>
              <a:t>Előadás címe</a:t>
            </a:r>
            <a:endParaRPr lang="hu-HU" dirty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6CBE7E8-1E68-473B-B50A-C5A618FD44EB}" type="slidenum">
              <a:rPr lang="hu-HU"/>
              <a:pPr>
                <a:defRPr/>
              </a:pPr>
              <a:t>‹#›</a:t>
            </a:fld>
            <a:endParaRPr lang="hu-HU" dirty="0"/>
          </a:p>
        </p:txBody>
      </p:sp>
      <p:sp>
        <p:nvSpPr>
          <p:cNvPr id="6" name="Élőláb helye 4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 dirty="0" smtClean="0"/>
              <a:t>©  Előadó Neve</a:t>
            </a:r>
            <a:br>
              <a:rPr lang="hu-HU" dirty="0" smtClean="0"/>
            </a:br>
            <a:r>
              <a:rPr lang="hu-HU" dirty="0" smtClean="0"/>
              <a:t>BME</a:t>
            </a:r>
            <a:r>
              <a:rPr lang="en-US" dirty="0" smtClean="0"/>
              <a:t> </a:t>
            </a:r>
            <a:r>
              <a:rPr lang="en-US" dirty="0" err="1" smtClean="0"/>
              <a:t>Hálózati</a:t>
            </a:r>
            <a:r>
              <a:rPr lang="en-US" dirty="0" smtClean="0"/>
              <a:t> </a:t>
            </a:r>
            <a:r>
              <a:rPr lang="en-US" dirty="0" err="1" smtClean="0"/>
              <a:t>Rendszerek</a:t>
            </a:r>
            <a:r>
              <a:rPr lang="en-US" dirty="0" smtClean="0"/>
              <a:t> </a:t>
            </a:r>
            <a:r>
              <a:rPr lang="en-US" dirty="0" err="1" smtClean="0"/>
              <a:t>és</a:t>
            </a:r>
            <a:r>
              <a:rPr lang="en-US" dirty="0" smtClean="0"/>
              <a:t> </a:t>
            </a:r>
            <a:r>
              <a:rPr lang="en-US" dirty="0" err="1" smtClean="0"/>
              <a:t>Szolgáltatások</a:t>
            </a:r>
            <a:r>
              <a:rPr lang="en-US" dirty="0" smtClean="0"/>
              <a:t> </a:t>
            </a:r>
            <a:r>
              <a:rPr lang="en-US" dirty="0" err="1" smtClean="0"/>
              <a:t>Tanszék</a:t>
            </a:r>
            <a:endParaRPr lang="hu-H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gyéni elrendezé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 smtClean="0"/>
              <a:t>Előadás címe</a:t>
            </a:r>
            <a:endParaRPr lang="hu-HU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D709DC-CF32-43A5-B23D-AC096CB3964F}" type="slidenum">
              <a:rPr lang="hu-HU"/>
              <a:pPr>
                <a:defRPr/>
              </a:pPr>
              <a:t>‹#›</a:t>
            </a:fld>
            <a:endParaRPr lang="hu-HU" dirty="0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 dirty="0" smtClean="0"/>
              <a:t>©  Előadó Neve</a:t>
            </a:r>
            <a:br>
              <a:rPr lang="hu-HU" dirty="0" smtClean="0"/>
            </a:br>
            <a:r>
              <a:rPr lang="hu-HU" dirty="0" smtClean="0"/>
              <a:t>BME</a:t>
            </a:r>
            <a:r>
              <a:rPr lang="en-US" dirty="0" smtClean="0"/>
              <a:t> </a:t>
            </a:r>
            <a:r>
              <a:rPr lang="en-US" dirty="0" err="1" smtClean="0"/>
              <a:t>Hálózati</a:t>
            </a:r>
            <a:r>
              <a:rPr lang="en-US" dirty="0" smtClean="0"/>
              <a:t> </a:t>
            </a:r>
            <a:r>
              <a:rPr lang="en-US" dirty="0" err="1" smtClean="0"/>
              <a:t>Rendszerek</a:t>
            </a:r>
            <a:r>
              <a:rPr lang="en-US" dirty="0" smtClean="0"/>
              <a:t> </a:t>
            </a:r>
            <a:r>
              <a:rPr lang="en-US" dirty="0" err="1" smtClean="0"/>
              <a:t>és</a:t>
            </a:r>
            <a:r>
              <a:rPr lang="en-US" dirty="0" smtClean="0"/>
              <a:t> </a:t>
            </a:r>
            <a:r>
              <a:rPr lang="en-US" dirty="0" err="1" smtClean="0"/>
              <a:t>Szolgáltatások</a:t>
            </a:r>
            <a:r>
              <a:rPr lang="en-US" dirty="0" smtClean="0"/>
              <a:t> </a:t>
            </a:r>
            <a:r>
              <a:rPr lang="en-US" dirty="0" err="1" smtClean="0"/>
              <a:t>Tanszék</a:t>
            </a:r>
            <a:endParaRPr lang="hu-H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zakaszfejlé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 hasCustomPrompt="1"/>
          </p:nvPr>
        </p:nvSpPr>
        <p:spPr>
          <a:xfrm>
            <a:off x="722313" y="4406900"/>
            <a:ext cx="7772400" cy="1362075"/>
          </a:xfrm>
        </p:spPr>
        <p:txBody>
          <a:bodyPr anchor="t">
            <a:normAutofit/>
          </a:bodyPr>
          <a:lstStyle>
            <a:lvl1pPr algn="l">
              <a:defRPr sz="4000" b="1" cap="small" baseline="0"/>
            </a:lvl1pPr>
          </a:lstStyle>
          <a:p>
            <a:r>
              <a:rPr lang="hu-HU" dirty="0" smtClean="0"/>
              <a:t>Elválasztó dia címe</a:t>
            </a:r>
            <a:endParaRPr lang="hu-HU" dirty="0"/>
          </a:p>
        </p:txBody>
      </p:sp>
      <p:sp>
        <p:nvSpPr>
          <p:cNvPr id="3" name="Szöveg helye 2"/>
          <p:cNvSpPr>
            <a:spLocks noGrp="1"/>
          </p:cNvSpPr>
          <p:nvPr>
            <p:ph type="body" idx="1" hasCustomPrompt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 baseline="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hu-HU" dirty="0" smtClean="0"/>
              <a:t>Elválasztó dia (szakaszok elhatárolására) alcíme</a:t>
            </a:r>
          </a:p>
          <a:p>
            <a:pPr lvl="0"/>
            <a:r>
              <a:rPr lang="hu-HU" dirty="0" smtClean="0"/>
              <a:t>(efölé tehető valamilyen kép)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 smtClean="0"/>
              <a:t>Előadás címe</a:t>
            </a:r>
            <a:endParaRPr lang="hu-HU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8B723E1-A9B7-4755-8638-4A870D3F7314}" type="slidenum">
              <a:rPr lang="hu-HU"/>
              <a:pPr>
                <a:defRPr/>
              </a:pPr>
              <a:t>‹#›</a:t>
            </a:fld>
            <a:endParaRPr lang="hu-HU"/>
          </a:p>
        </p:txBody>
      </p:sp>
      <p:sp>
        <p:nvSpPr>
          <p:cNvPr id="6" name="Élőláb helye 4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 dirty="0" smtClean="0"/>
              <a:t>©  Előadó Neve</a:t>
            </a:r>
            <a:br>
              <a:rPr lang="hu-HU" dirty="0" smtClean="0"/>
            </a:br>
            <a:r>
              <a:rPr lang="hu-HU" dirty="0" smtClean="0"/>
              <a:t>BME</a:t>
            </a:r>
            <a:r>
              <a:rPr lang="en-US" dirty="0" smtClean="0"/>
              <a:t> </a:t>
            </a:r>
            <a:r>
              <a:rPr lang="en-US" dirty="0" err="1" smtClean="0"/>
              <a:t>Hálózati</a:t>
            </a:r>
            <a:r>
              <a:rPr lang="en-US" dirty="0" smtClean="0"/>
              <a:t> </a:t>
            </a:r>
            <a:r>
              <a:rPr lang="en-US" dirty="0" err="1" smtClean="0"/>
              <a:t>Rendszerek</a:t>
            </a:r>
            <a:r>
              <a:rPr lang="en-US" dirty="0" smtClean="0"/>
              <a:t> </a:t>
            </a:r>
            <a:r>
              <a:rPr lang="en-US" dirty="0" err="1" smtClean="0"/>
              <a:t>és</a:t>
            </a:r>
            <a:r>
              <a:rPr lang="en-US" dirty="0" smtClean="0"/>
              <a:t> </a:t>
            </a:r>
            <a:r>
              <a:rPr lang="en-US" dirty="0" err="1" smtClean="0"/>
              <a:t>Szolgáltatások</a:t>
            </a:r>
            <a:r>
              <a:rPr lang="en-US" dirty="0" smtClean="0"/>
              <a:t> </a:t>
            </a:r>
            <a:r>
              <a:rPr lang="en-US" dirty="0" err="1" smtClean="0"/>
              <a:t>Tanszék</a:t>
            </a:r>
            <a:endParaRPr lang="hu-HU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tartalomrész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Tartalom helye 2"/>
          <p:cNvSpPr>
            <a:spLocks noGrp="1"/>
          </p:cNvSpPr>
          <p:nvPr>
            <p:ph sz="half" idx="1"/>
          </p:nvPr>
        </p:nvSpPr>
        <p:spPr>
          <a:xfrm>
            <a:off x="320634" y="1069200"/>
            <a:ext cx="4175166" cy="536764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 dirty="0"/>
          </a:p>
        </p:txBody>
      </p:sp>
      <p:sp>
        <p:nvSpPr>
          <p:cNvPr id="4" name="Tartalom helye 3"/>
          <p:cNvSpPr>
            <a:spLocks noGrp="1"/>
          </p:cNvSpPr>
          <p:nvPr>
            <p:ph sz="half" idx="2"/>
          </p:nvPr>
        </p:nvSpPr>
        <p:spPr>
          <a:xfrm>
            <a:off x="4648199" y="1069200"/>
            <a:ext cx="4163291" cy="5367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 dirty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 smtClean="0"/>
              <a:t>Előadás címe</a:t>
            </a:r>
            <a:endParaRPr lang="hu-H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0E0A29E-A460-4F58-AE5D-8D1139A2DF97}" type="slidenum">
              <a:rPr lang="hu-HU"/>
              <a:pPr>
                <a:defRPr/>
              </a:pPr>
              <a:t>‹#›</a:t>
            </a:fld>
            <a:endParaRPr lang="hu-HU"/>
          </a:p>
        </p:txBody>
      </p:sp>
      <p:sp>
        <p:nvSpPr>
          <p:cNvPr id="7" name="Élőláb helye 4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 dirty="0" smtClean="0"/>
              <a:t>©  Előadó Neve</a:t>
            </a:r>
            <a:br>
              <a:rPr lang="hu-HU" dirty="0" smtClean="0"/>
            </a:br>
            <a:r>
              <a:rPr lang="hu-HU" dirty="0" smtClean="0"/>
              <a:t>BME</a:t>
            </a:r>
            <a:r>
              <a:rPr lang="en-US" dirty="0" smtClean="0"/>
              <a:t> </a:t>
            </a:r>
            <a:r>
              <a:rPr lang="en-US" dirty="0" err="1" smtClean="0"/>
              <a:t>Hálózati</a:t>
            </a:r>
            <a:r>
              <a:rPr lang="en-US" dirty="0" smtClean="0"/>
              <a:t> </a:t>
            </a:r>
            <a:r>
              <a:rPr lang="en-US" dirty="0" err="1" smtClean="0"/>
              <a:t>Rendszerek</a:t>
            </a:r>
            <a:r>
              <a:rPr lang="en-US" dirty="0" smtClean="0"/>
              <a:t> </a:t>
            </a:r>
            <a:r>
              <a:rPr lang="en-US" dirty="0" err="1" smtClean="0"/>
              <a:t>és</a:t>
            </a:r>
            <a:r>
              <a:rPr lang="en-US" dirty="0" smtClean="0"/>
              <a:t> </a:t>
            </a:r>
            <a:r>
              <a:rPr lang="en-US" dirty="0" err="1" smtClean="0"/>
              <a:t>Szolgáltatások</a:t>
            </a:r>
            <a:r>
              <a:rPr lang="en-US" dirty="0" smtClean="0"/>
              <a:t> </a:t>
            </a:r>
            <a:r>
              <a:rPr lang="en-US" dirty="0" err="1" smtClean="0"/>
              <a:t>Tanszék</a:t>
            </a:r>
            <a:endParaRPr lang="hu-HU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Összehasonlítá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zöveg helye 2"/>
          <p:cNvSpPr>
            <a:spLocks noGrp="1"/>
          </p:cNvSpPr>
          <p:nvPr>
            <p:ph type="body" idx="1"/>
          </p:nvPr>
        </p:nvSpPr>
        <p:spPr>
          <a:xfrm>
            <a:off x="320400" y="1048238"/>
            <a:ext cx="4212380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4" name="Tartalom helye 3"/>
          <p:cNvSpPr>
            <a:spLocks noGrp="1"/>
          </p:cNvSpPr>
          <p:nvPr>
            <p:ph sz="half" idx="2"/>
          </p:nvPr>
        </p:nvSpPr>
        <p:spPr>
          <a:xfrm>
            <a:off x="320400" y="1687999"/>
            <a:ext cx="4212380" cy="4736551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5" name="Szöveg helye 4"/>
          <p:cNvSpPr>
            <a:spLocks noGrp="1"/>
          </p:cNvSpPr>
          <p:nvPr>
            <p:ph type="body" sz="quarter" idx="3"/>
          </p:nvPr>
        </p:nvSpPr>
        <p:spPr>
          <a:xfrm>
            <a:off x="4647600" y="1048238"/>
            <a:ext cx="41902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6" name="Tartalom helye 5"/>
          <p:cNvSpPr>
            <a:spLocks noGrp="1"/>
          </p:cNvSpPr>
          <p:nvPr>
            <p:ph sz="quarter" idx="4"/>
          </p:nvPr>
        </p:nvSpPr>
        <p:spPr>
          <a:xfrm>
            <a:off x="4647600" y="1687999"/>
            <a:ext cx="4190217" cy="4736551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 dirty="0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 smtClean="0"/>
              <a:t>Előadás címe</a:t>
            </a:r>
            <a:endParaRPr lang="hu-HU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D6EDBCA-A032-4691-83DF-D4F74510F532}" type="slidenum">
              <a:rPr lang="hu-HU"/>
              <a:pPr>
                <a:defRPr/>
              </a:pPr>
              <a:t>‹#›</a:t>
            </a:fld>
            <a:endParaRPr lang="hu-HU"/>
          </a:p>
        </p:txBody>
      </p:sp>
      <p:sp>
        <p:nvSpPr>
          <p:cNvPr id="9" name="Cím 1"/>
          <p:cNvSpPr>
            <a:spLocks noGrp="1"/>
          </p:cNvSpPr>
          <p:nvPr>
            <p:ph type="title"/>
          </p:nvPr>
        </p:nvSpPr>
        <p:spPr>
          <a:xfrm>
            <a:off x="1116014" y="76200"/>
            <a:ext cx="7992000" cy="792163"/>
          </a:xfrm>
        </p:spPr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10" name="Élőláb helye 4"/>
          <p:cNvSpPr>
            <a:spLocks noGrp="1"/>
          </p:cNvSpPr>
          <p:nvPr>
            <p:ph type="ftr" sz="quarter" idx="12"/>
          </p:nvPr>
        </p:nvSpPr>
        <p:spPr>
          <a:xfrm>
            <a:off x="2974769" y="6567488"/>
            <a:ext cx="3194462" cy="2905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 dirty="0" smtClean="0"/>
              <a:t>©  Előadó Neve</a:t>
            </a:r>
            <a:br>
              <a:rPr lang="hu-HU" dirty="0" smtClean="0"/>
            </a:br>
            <a:r>
              <a:rPr lang="hu-HU" dirty="0" smtClean="0"/>
              <a:t>BME</a:t>
            </a:r>
            <a:r>
              <a:rPr lang="en-US" dirty="0" smtClean="0"/>
              <a:t> </a:t>
            </a:r>
            <a:r>
              <a:rPr lang="en-US" dirty="0" err="1" smtClean="0"/>
              <a:t>Hálózati</a:t>
            </a:r>
            <a:r>
              <a:rPr lang="en-US" dirty="0" smtClean="0"/>
              <a:t> </a:t>
            </a:r>
            <a:r>
              <a:rPr lang="en-US" dirty="0" err="1" smtClean="0"/>
              <a:t>Rendszerek</a:t>
            </a:r>
            <a:r>
              <a:rPr lang="en-US" dirty="0" smtClean="0"/>
              <a:t> </a:t>
            </a:r>
            <a:r>
              <a:rPr lang="en-US" dirty="0" err="1" smtClean="0"/>
              <a:t>és</a:t>
            </a:r>
            <a:r>
              <a:rPr lang="en-US" dirty="0" smtClean="0"/>
              <a:t> </a:t>
            </a:r>
            <a:r>
              <a:rPr lang="en-US" dirty="0" err="1" smtClean="0"/>
              <a:t>Szolgáltatások</a:t>
            </a:r>
            <a:r>
              <a:rPr lang="en-US" dirty="0" smtClean="0"/>
              <a:t> </a:t>
            </a:r>
            <a:r>
              <a:rPr lang="en-US" dirty="0" err="1" smtClean="0"/>
              <a:t>Tanszék</a:t>
            </a:r>
            <a:endParaRPr lang="hu-HU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sak cí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 dirty="0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 smtClean="0"/>
              <a:t>Előadás címe</a:t>
            </a:r>
            <a:endParaRPr lang="hu-HU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19886E4-265E-41C3-8A06-6FA5678022FD}" type="slidenum">
              <a:rPr lang="hu-HU"/>
              <a:pPr>
                <a:defRPr/>
              </a:pPr>
              <a:t>‹#›</a:t>
            </a:fld>
            <a:endParaRPr lang="hu-HU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2"/>
          </p:nvPr>
        </p:nvSpPr>
        <p:spPr>
          <a:xfrm>
            <a:off x="2974769" y="6567488"/>
            <a:ext cx="3194462" cy="2905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 dirty="0" smtClean="0"/>
              <a:t>©  Előadó Neve</a:t>
            </a:r>
            <a:br>
              <a:rPr lang="hu-HU" dirty="0" smtClean="0"/>
            </a:br>
            <a:r>
              <a:rPr lang="hu-HU" dirty="0" smtClean="0"/>
              <a:t>BME</a:t>
            </a:r>
            <a:r>
              <a:rPr lang="en-US" dirty="0" smtClean="0"/>
              <a:t> </a:t>
            </a:r>
            <a:r>
              <a:rPr lang="en-US" dirty="0" err="1" smtClean="0"/>
              <a:t>Hálózati</a:t>
            </a:r>
            <a:r>
              <a:rPr lang="en-US" dirty="0" smtClean="0"/>
              <a:t> </a:t>
            </a:r>
            <a:r>
              <a:rPr lang="en-US" dirty="0" err="1" smtClean="0"/>
              <a:t>Rendszerek</a:t>
            </a:r>
            <a:r>
              <a:rPr lang="en-US" dirty="0" smtClean="0"/>
              <a:t> </a:t>
            </a:r>
            <a:r>
              <a:rPr lang="en-US" dirty="0" err="1" smtClean="0"/>
              <a:t>és</a:t>
            </a:r>
            <a:r>
              <a:rPr lang="en-US" dirty="0" smtClean="0"/>
              <a:t> </a:t>
            </a:r>
            <a:r>
              <a:rPr lang="en-US" dirty="0" err="1" smtClean="0"/>
              <a:t>Szolgáltatások</a:t>
            </a:r>
            <a:r>
              <a:rPr lang="en-US" dirty="0" smtClean="0"/>
              <a:t> </a:t>
            </a:r>
            <a:r>
              <a:rPr lang="en-US" dirty="0" err="1" smtClean="0"/>
              <a:t>Tanszék</a:t>
            </a:r>
            <a:endParaRPr lang="hu-HU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ím és szöveg a tartalom felet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Dátum hely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hu-HU" smtClean="0"/>
              <a:t>Előadás címe</a:t>
            </a:r>
            <a:endParaRPr lang="hu-HU" dirty="0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C93EA3B-B5C4-42CD-BE31-5CF3E64B84E1}" type="slidenum">
              <a:rPr lang="hu-HU" smtClean="0"/>
              <a:pPr>
                <a:defRPr/>
              </a:pPr>
              <a:t>‹#›</a:t>
            </a:fld>
            <a:endParaRPr lang="hu-HU" dirty="0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hu-HU" dirty="0" smtClean="0"/>
              <a:t>©  Előadó Neve</a:t>
            </a:r>
            <a:br>
              <a:rPr lang="hu-HU" dirty="0" smtClean="0"/>
            </a:br>
            <a:r>
              <a:rPr lang="hu-HU" dirty="0" smtClean="0"/>
              <a:t>BME</a:t>
            </a:r>
            <a:r>
              <a:rPr lang="en-US" dirty="0" smtClean="0"/>
              <a:t> </a:t>
            </a:r>
            <a:r>
              <a:rPr lang="en-US" dirty="0" err="1" smtClean="0"/>
              <a:t>Hálózati</a:t>
            </a:r>
            <a:r>
              <a:rPr lang="en-US" dirty="0" smtClean="0"/>
              <a:t> </a:t>
            </a:r>
            <a:r>
              <a:rPr lang="en-US" dirty="0" err="1" smtClean="0"/>
              <a:t>Rendszerek</a:t>
            </a:r>
            <a:r>
              <a:rPr lang="en-US" dirty="0" smtClean="0"/>
              <a:t> </a:t>
            </a:r>
            <a:r>
              <a:rPr lang="en-US" dirty="0" err="1" smtClean="0"/>
              <a:t>és</a:t>
            </a:r>
            <a:r>
              <a:rPr lang="en-US" dirty="0" smtClean="0"/>
              <a:t> </a:t>
            </a:r>
            <a:r>
              <a:rPr lang="en-US" dirty="0" err="1" smtClean="0"/>
              <a:t>Szolgáltatások</a:t>
            </a:r>
            <a:r>
              <a:rPr lang="en-US" dirty="0" smtClean="0"/>
              <a:t> </a:t>
            </a:r>
            <a:r>
              <a:rPr lang="en-US" dirty="0" err="1" smtClean="0"/>
              <a:t>Tanszék</a:t>
            </a:r>
            <a:endParaRPr lang="hu-HU" dirty="0"/>
          </a:p>
        </p:txBody>
      </p:sp>
      <p:sp>
        <p:nvSpPr>
          <p:cNvPr id="7" name="Szöveg helye 2"/>
          <p:cNvSpPr>
            <a:spLocks noGrp="1"/>
          </p:cNvSpPr>
          <p:nvPr>
            <p:ph type="body" sz="half" idx="1"/>
          </p:nvPr>
        </p:nvSpPr>
        <p:spPr>
          <a:xfrm>
            <a:off x="320399" y="1047599"/>
            <a:ext cx="8596800" cy="2628000"/>
          </a:xfrm>
        </p:spPr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 dirty="0"/>
          </a:p>
        </p:txBody>
      </p:sp>
      <p:sp>
        <p:nvSpPr>
          <p:cNvPr id="8" name="Tartalom helye 3"/>
          <p:cNvSpPr>
            <a:spLocks noGrp="1"/>
          </p:cNvSpPr>
          <p:nvPr>
            <p:ph sz="half" idx="2"/>
          </p:nvPr>
        </p:nvSpPr>
        <p:spPr>
          <a:xfrm>
            <a:off x="320400" y="3819524"/>
            <a:ext cx="8596800" cy="2628000"/>
          </a:xfrm>
        </p:spPr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ím és tartalom a szöveg felet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Dátum hely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hu-HU" smtClean="0"/>
              <a:t>Előadás címe</a:t>
            </a:r>
            <a:endParaRPr lang="hu-HU" dirty="0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C93EA3B-B5C4-42CD-BE31-5CF3E64B84E1}" type="slidenum">
              <a:rPr lang="hu-HU" smtClean="0"/>
              <a:pPr>
                <a:defRPr/>
              </a:pPr>
              <a:t>‹#›</a:t>
            </a:fld>
            <a:endParaRPr lang="hu-HU" dirty="0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hu-HU" dirty="0" smtClean="0"/>
              <a:t>©  Előadó Neve</a:t>
            </a:r>
            <a:br>
              <a:rPr lang="hu-HU" dirty="0" smtClean="0"/>
            </a:br>
            <a:r>
              <a:rPr lang="hu-HU" dirty="0" smtClean="0"/>
              <a:t>BME</a:t>
            </a:r>
            <a:r>
              <a:rPr lang="en-US" dirty="0" smtClean="0"/>
              <a:t> </a:t>
            </a:r>
            <a:r>
              <a:rPr lang="en-US" dirty="0" err="1" smtClean="0"/>
              <a:t>Hálózati</a:t>
            </a:r>
            <a:r>
              <a:rPr lang="en-US" dirty="0" smtClean="0"/>
              <a:t> </a:t>
            </a:r>
            <a:r>
              <a:rPr lang="en-US" dirty="0" err="1" smtClean="0"/>
              <a:t>Rendszerek</a:t>
            </a:r>
            <a:r>
              <a:rPr lang="en-US" dirty="0" smtClean="0"/>
              <a:t> </a:t>
            </a:r>
            <a:r>
              <a:rPr lang="en-US" dirty="0" err="1" smtClean="0"/>
              <a:t>és</a:t>
            </a:r>
            <a:r>
              <a:rPr lang="en-US" dirty="0" smtClean="0"/>
              <a:t> </a:t>
            </a:r>
            <a:r>
              <a:rPr lang="en-US" dirty="0" err="1" smtClean="0"/>
              <a:t>Szolgáltatások</a:t>
            </a:r>
            <a:r>
              <a:rPr lang="en-US" dirty="0" smtClean="0"/>
              <a:t> </a:t>
            </a:r>
            <a:r>
              <a:rPr lang="en-US" dirty="0" err="1" smtClean="0"/>
              <a:t>Tanszék</a:t>
            </a:r>
            <a:endParaRPr lang="hu-HU" dirty="0"/>
          </a:p>
        </p:txBody>
      </p:sp>
      <p:sp>
        <p:nvSpPr>
          <p:cNvPr id="6" name="Tartalom helye 2"/>
          <p:cNvSpPr>
            <a:spLocks noGrp="1"/>
          </p:cNvSpPr>
          <p:nvPr>
            <p:ph sz="half" idx="1"/>
          </p:nvPr>
        </p:nvSpPr>
        <p:spPr>
          <a:xfrm>
            <a:off x="320399" y="1047600"/>
            <a:ext cx="8596800" cy="2628000"/>
          </a:xfrm>
        </p:spPr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 dirty="0"/>
          </a:p>
        </p:txBody>
      </p:sp>
      <p:sp>
        <p:nvSpPr>
          <p:cNvPr id="7" name="Szöveg helye 3"/>
          <p:cNvSpPr>
            <a:spLocks noGrp="1"/>
          </p:cNvSpPr>
          <p:nvPr>
            <p:ph type="body" sz="half" idx="2"/>
          </p:nvPr>
        </p:nvSpPr>
        <p:spPr>
          <a:xfrm>
            <a:off x="320400" y="3819600"/>
            <a:ext cx="8596800" cy="2628000"/>
          </a:xfrm>
        </p:spPr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5" name="Picture 1" descr="C:\Documents and Settings\Horváth Zoltán\Asztal\MNL\Official\HIT_ppt-sablon\HIT_logo_smallest.PNG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195263" y="138113"/>
            <a:ext cx="828675" cy="847725"/>
          </a:xfrm>
          <a:prstGeom prst="rect">
            <a:avLst/>
          </a:prstGeom>
          <a:noFill/>
        </p:spPr>
      </p:pic>
      <p:sp>
        <p:nvSpPr>
          <p:cNvPr id="1035" name="Rectangle 11"/>
          <p:cNvSpPr>
            <a:spLocks noChangeArrowheads="1"/>
          </p:cNvSpPr>
          <p:nvPr/>
        </p:nvSpPr>
        <p:spPr bwMode="auto">
          <a:xfrm>
            <a:off x="0" y="6570663"/>
            <a:ext cx="9144000" cy="287337"/>
          </a:xfrm>
          <a:prstGeom prst="rect">
            <a:avLst/>
          </a:prstGeom>
          <a:solidFill>
            <a:schemeClr val="accent6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hu-HU"/>
          </a:p>
        </p:txBody>
      </p:sp>
      <p:sp>
        <p:nvSpPr>
          <p:cNvPr id="1032" name="Rectangle 8"/>
          <p:cNvSpPr>
            <a:spLocks noChangeArrowheads="1"/>
          </p:cNvSpPr>
          <p:nvPr/>
        </p:nvSpPr>
        <p:spPr bwMode="auto">
          <a:xfrm>
            <a:off x="0" y="6570663"/>
            <a:ext cx="9144000" cy="142875"/>
          </a:xfrm>
          <a:prstGeom prst="rect">
            <a:avLst/>
          </a:prstGeom>
          <a:solidFill>
            <a:schemeClr val="accent5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hu-HU"/>
          </a:p>
        </p:txBody>
      </p:sp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116014" y="76200"/>
            <a:ext cx="7992000" cy="792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hu-HU" smtClean="0"/>
              <a:t>Cím szerkesztése</a:t>
            </a:r>
          </a:p>
        </p:txBody>
      </p:sp>
      <p:sp>
        <p:nvSpPr>
          <p:cNvPr id="512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20675" y="1068388"/>
            <a:ext cx="8597900" cy="5367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hu-HU" dirty="0" smtClean="0"/>
              <a:t>Mintaszöveg szerkesztése</a:t>
            </a:r>
          </a:p>
          <a:p>
            <a:pPr lvl="1"/>
            <a:r>
              <a:rPr lang="hu-HU" dirty="0" smtClean="0"/>
              <a:t>Második szint</a:t>
            </a:r>
          </a:p>
          <a:p>
            <a:pPr lvl="2"/>
            <a:r>
              <a:rPr lang="hu-HU" dirty="0" smtClean="0"/>
              <a:t>Harmadik szint</a:t>
            </a:r>
          </a:p>
          <a:p>
            <a:pPr lvl="3"/>
            <a:r>
              <a:rPr lang="hu-HU" dirty="0" smtClean="0"/>
              <a:t>Negyedik szint</a:t>
            </a:r>
          </a:p>
          <a:p>
            <a:pPr lvl="4"/>
            <a:r>
              <a:rPr lang="hu-HU" dirty="0" smtClean="0"/>
              <a:t>Ötödik szint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4925" y="6562725"/>
            <a:ext cx="2684463" cy="295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6800" rIns="91440" bIns="46800" numCol="1" anchor="ctr" anchorCtr="0" compatLnSpc="1">
            <a:prstTxWarp prst="textNoShape">
              <a:avLst/>
            </a:prstTxWarp>
            <a:normAutofit/>
          </a:bodyPr>
          <a:lstStyle>
            <a:lvl1pPr>
              <a:lnSpc>
                <a:spcPct val="100000"/>
              </a:lnSpc>
              <a:defRPr sz="950" b="1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hu-HU" smtClean="0"/>
              <a:t>Előadás címe</a:t>
            </a:r>
            <a:endParaRPr lang="hu-HU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455025" y="6567488"/>
            <a:ext cx="654050" cy="290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3C93EA3B-B5C4-42CD-BE31-5CF3E64B84E1}" type="slidenum">
              <a:rPr lang="hu-HU"/>
              <a:pPr>
                <a:defRPr/>
              </a:pPr>
              <a:t>‹#›</a:t>
            </a:fld>
            <a:endParaRPr lang="hu-HU" dirty="0"/>
          </a:p>
        </p:txBody>
      </p:sp>
      <p:sp>
        <p:nvSpPr>
          <p:cNvPr id="1044" name="Line 20"/>
          <p:cNvSpPr>
            <a:spLocks noChangeShapeType="1"/>
          </p:cNvSpPr>
          <p:nvPr/>
        </p:nvSpPr>
        <p:spPr bwMode="auto">
          <a:xfrm>
            <a:off x="0" y="808038"/>
            <a:ext cx="8542338" cy="0"/>
          </a:xfrm>
          <a:prstGeom prst="line">
            <a:avLst/>
          </a:prstGeom>
          <a:noFill/>
          <a:ln w="19050">
            <a:solidFill>
              <a:srgbClr val="D4D4D4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hu-HU"/>
          </a:p>
        </p:txBody>
      </p:sp>
      <p:sp>
        <p:nvSpPr>
          <p:cNvPr id="31" name="Élőláb helye 4"/>
          <p:cNvSpPr>
            <a:spLocks noGrp="1"/>
          </p:cNvSpPr>
          <p:nvPr>
            <p:ph type="ftr" sz="quarter" idx="3"/>
          </p:nvPr>
        </p:nvSpPr>
        <p:spPr>
          <a:xfrm>
            <a:off x="2974769" y="6567488"/>
            <a:ext cx="3194462" cy="290512"/>
          </a:xfrm>
          <a:prstGeom prst="rect">
            <a:avLst/>
          </a:prstGeom>
        </p:spPr>
        <p:txBody>
          <a:bodyPr vert="horz" wrap="none" lIns="91440" tIns="45720" rIns="91440" bIns="45720" rtlCol="0" anchor="ctr">
            <a:noAutofit/>
          </a:bodyPr>
          <a:lstStyle>
            <a:lvl1pPr algn="ctr">
              <a:defRPr lang="hu-HU" sz="950" b="1" kern="1200">
                <a:solidFill>
                  <a:schemeClr val="bg1"/>
                </a:solidFill>
                <a:latin typeface="Arial" charset="0"/>
                <a:ea typeface="+mn-ea"/>
                <a:cs typeface="+mn-cs"/>
              </a:defRPr>
            </a:lvl1pPr>
          </a:lstStyle>
          <a:p>
            <a:pPr>
              <a:defRPr/>
            </a:pPr>
            <a:r>
              <a:rPr lang="hu-HU" dirty="0" smtClean="0"/>
              <a:t>©  Előadó Neve</a:t>
            </a:r>
            <a:br>
              <a:rPr lang="hu-HU" dirty="0" smtClean="0"/>
            </a:br>
            <a:r>
              <a:rPr lang="hu-HU" dirty="0" smtClean="0"/>
              <a:t>BME</a:t>
            </a:r>
            <a:r>
              <a:rPr lang="en-US" dirty="0" smtClean="0"/>
              <a:t> </a:t>
            </a:r>
            <a:r>
              <a:rPr lang="hu-HU" dirty="0" smtClean="0"/>
              <a:t>Hálózati Rendszerek és Szolgáltatások Tanszék</a:t>
            </a:r>
            <a:endParaRPr lang="hu-HU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5" r:id="rId1"/>
    <p:sldLayoutId id="2147483747" r:id="rId2"/>
    <p:sldLayoutId id="2147483744" r:id="rId3"/>
    <p:sldLayoutId id="2147483748" r:id="rId4"/>
    <p:sldLayoutId id="2147483749" r:id="rId5"/>
    <p:sldLayoutId id="2147483750" r:id="rId6"/>
    <p:sldLayoutId id="2147483751" r:id="rId7"/>
    <p:sldLayoutId id="2147483753" r:id="rId8"/>
    <p:sldLayoutId id="2147483754" r:id="rId9"/>
    <p:sldLayoutId id="2147483757" r:id="rId10"/>
    <p:sldLayoutId id="2147483752" r:id="rId11"/>
  </p:sldLayoutIdLst>
  <p:timing>
    <p:tnLst>
      <p:par>
        <p:cTn id="1" dur="indefinite" restart="never" nodeType="tmRoot"/>
      </p:par>
    </p:tnLst>
  </p:timing>
  <p:hf hdr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600" b="1">
          <a:solidFill>
            <a:srgbClr val="EA0000"/>
          </a:solidFill>
          <a:latin typeface="Arial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600" b="1">
          <a:solidFill>
            <a:srgbClr val="EA0000"/>
          </a:solidFill>
          <a:latin typeface="Arial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600" b="1">
          <a:solidFill>
            <a:srgbClr val="EA0000"/>
          </a:solidFill>
          <a:latin typeface="Arial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600" b="1">
          <a:solidFill>
            <a:srgbClr val="EA0000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Font typeface="Wingdings" pitchFamily="2" charset="2"/>
        <a:buChar char="§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Font typeface="Arial" charset="0"/>
        <a:buChar char="•"/>
        <a:defRPr sz="22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200">
          <a:solidFill>
            <a:srgbClr val="4C4C4C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200">
          <a:solidFill>
            <a:srgbClr val="4C4C4C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200">
          <a:solidFill>
            <a:srgbClr val="4C4C4C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200">
          <a:solidFill>
            <a:srgbClr val="4C4C4C"/>
          </a:solidFill>
          <a:latin typeface="+mn-lt"/>
        </a:defRPr>
      </a:lvl9pPr>
    </p:bodyStyle>
    <p:otherStyle>
      <a:defPPr>
        <a:defRPr lang="hu-H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jpe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31.wmf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28.wmf"/><Relationship Id="rId12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30.wmf"/><Relationship Id="rId5" Type="http://schemas.openxmlformats.org/officeDocument/2006/relationships/image" Target="../media/image27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29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32.wmf"/><Relationship Id="rId4" Type="http://schemas.openxmlformats.org/officeDocument/2006/relationships/oleObject" Target="../embeddings/oleObject7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microsoft.com/office/2007/relationships/media" Target="../media/media2.wav"/><Relationship Id="rId7" Type="http://schemas.openxmlformats.org/officeDocument/2006/relationships/image" Target="../media/image36.jpeg"/><Relationship Id="rId2" Type="http://schemas.openxmlformats.org/officeDocument/2006/relationships/audio" Target="../media/media1.wav"/><Relationship Id="rId1" Type="http://schemas.microsoft.com/office/2007/relationships/media" Target="../media/media1.wav"/><Relationship Id="rId6" Type="http://schemas.openxmlformats.org/officeDocument/2006/relationships/notesSlide" Target="../notesSlides/notesSlide16.xml"/><Relationship Id="rId5" Type="http://schemas.openxmlformats.org/officeDocument/2006/relationships/slideLayout" Target="../slideLayouts/slideLayout2.xml"/><Relationship Id="rId4" Type="http://schemas.openxmlformats.org/officeDocument/2006/relationships/audio" Target="../media/media2.wav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4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2.png"/><Relationship Id="rId11" Type="http://schemas.openxmlformats.org/officeDocument/2006/relationships/image" Target="../media/image47.png"/><Relationship Id="rId5" Type="http://schemas.openxmlformats.org/officeDocument/2006/relationships/image" Target="../media/image41.wmf"/><Relationship Id="rId10" Type="http://schemas.openxmlformats.org/officeDocument/2006/relationships/image" Target="../media/image46.png"/><Relationship Id="rId4" Type="http://schemas.openxmlformats.org/officeDocument/2006/relationships/oleObject" Target="../embeddings/oleObject8.bin"/><Relationship Id="rId9" Type="http://schemas.openxmlformats.org/officeDocument/2006/relationships/image" Target="../media/image45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jpeg"/><Relationship Id="rId3" Type="http://schemas.microsoft.com/office/2007/relationships/media" Target="file:///D:\Publik&#225;ci&#243;k\MagyarRendezv&#233;nyek\OPAKFI75\AdyEndre-GogesMagogfiavagyoken_FRK.wav" TargetMode="External"/><Relationship Id="rId7" Type="http://schemas.openxmlformats.org/officeDocument/2006/relationships/image" Target="../media/image48.jpeg"/><Relationship Id="rId2" Type="http://schemas.openxmlformats.org/officeDocument/2006/relationships/audio" Target="file:///D:\Publik&#225;ci&#243;k\MagyarRendezv&#233;nyek\OPAKFI75\AdyEndre-GogesMagogfiavagyoken.wav" TargetMode="External"/><Relationship Id="rId1" Type="http://schemas.microsoft.com/office/2007/relationships/media" Target="file:///D:\Publik&#225;ci&#243;k\MagyarRendezv&#233;nyek\OPAKFI75\AdyEndre-GogesMagogfiavagyoken.wav" TargetMode="External"/><Relationship Id="rId6" Type="http://schemas.openxmlformats.org/officeDocument/2006/relationships/notesSlide" Target="../notesSlides/notesSlide21.xml"/><Relationship Id="rId5" Type="http://schemas.openxmlformats.org/officeDocument/2006/relationships/slideLayout" Target="../slideLayouts/slideLayout2.xml"/><Relationship Id="rId10" Type="http://schemas.openxmlformats.org/officeDocument/2006/relationships/image" Target="../media/image50.png"/><Relationship Id="rId4" Type="http://schemas.openxmlformats.org/officeDocument/2006/relationships/audio" Target="file:///D:\Publik&#225;ci&#243;k\MagyarRendezv&#233;nyek\OPAKFI75\AdyEndre-GogesMagogfiavagyoken_FRK.wav" TargetMode="External"/><Relationship Id="rId9" Type="http://schemas.openxmlformats.org/officeDocument/2006/relationships/image" Target="../media/image37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52.emf"/><Relationship Id="rId5" Type="http://schemas.openxmlformats.org/officeDocument/2006/relationships/image" Target="../media/image51.wmf"/><Relationship Id="rId4" Type="http://schemas.openxmlformats.org/officeDocument/2006/relationships/oleObject" Target="../embeddings/oleObject9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jpe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59.png"/><Relationship Id="rId2" Type="http://schemas.openxmlformats.org/officeDocument/2006/relationships/video" Target="../media/media3.wmv"/><Relationship Id="rId1" Type="http://schemas.microsoft.com/office/2007/relationships/media" Target="../media/media3.wmv"/><Relationship Id="rId6" Type="http://schemas.openxmlformats.org/officeDocument/2006/relationships/image" Target="../media/image58.jpeg"/><Relationship Id="rId5" Type="http://schemas.openxmlformats.org/officeDocument/2006/relationships/image" Target="../media/image57.wmf"/><Relationship Id="rId4" Type="http://schemas.openxmlformats.org/officeDocument/2006/relationships/notesSlide" Target="../notesSlides/notesSlide25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Alcím 4"/>
          <p:cNvSpPr>
            <a:spLocks noGrp="1"/>
          </p:cNvSpPr>
          <p:nvPr>
            <p:ph type="subTitle" idx="1"/>
          </p:nvPr>
        </p:nvSpPr>
        <p:spPr>
          <a:xfrm>
            <a:off x="2273300" y="4202113"/>
            <a:ext cx="6870700" cy="881062"/>
          </a:xfrm>
        </p:spPr>
        <p:txBody>
          <a:bodyPr>
            <a:normAutofit lnSpcReduction="10000"/>
          </a:bodyPr>
          <a:lstStyle/>
          <a:p>
            <a:r>
              <a:rPr lang="hu-HU" dirty="0" smtClean="0"/>
              <a:t>Segédlet a Kommunikáció-akusztika tanulásához</a:t>
            </a:r>
          </a:p>
          <a:p>
            <a:r>
              <a:rPr lang="hu-HU" dirty="0" smtClean="0"/>
              <a:t>VIHIAV 035</a:t>
            </a:r>
          </a:p>
        </p:txBody>
      </p:sp>
      <p:sp>
        <p:nvSpPr>
          <p:cNvPr id="4" name="Cím 3"/>
          <p:cNvSpPr>
            <a:spLocks noGrp="1"/>
          </p:cNvSpPr>
          <p:nvPr>
            <p:ph type="ctrTitle"/>
          </p:nvPr>
        </p:nvSpPr>
        <p:spPr>
          <a:xfrm>
            <a:off x="2268538" y="2816225"/>
            <a:ext cx="6875462" cy="1181100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hu-HU" dirty="0" smtClean="0"/>
              <a:t>A tér- és teremakusztika alapjai</a:t>
            </a:r>
            <a:br>
              <a:rPr lang="hu-HU" dirty="0" smtClean="0"/>
            </a:br>
            <a:endParaRPr lang="hu-HU" sz="2700" i="1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2273300" y="5287963"/>
            <a:ext cx="5018088" cy="1203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/>
          <a:lstStyle>
            <a:lvl1pPr marL="0" indent="0" algn="ctr">
              <a:buFont typeface="Wingdings" pitchFamily="2" charset="2"/>
              <a:buNone/>
              <a:defRPr i="1">
                <a:solidFill>
                  <a:srgbClr val="4C4C4C"/>
                </a:solidFill>
              </a:defRPr>
            </a:lvl1pPr>
          </a:lstStyle>
          <a:p>
            <a:pPr algn="r" eaLnBrk="0" hangingPunct="0">
              <a:spcBef>
                <a:spcPct val="20000"/>
              </a:spcBef>
              <a:buClr>
                <a:schemeClr val="tx1"/>
              </a:buClr>
              <a:defRPr/>
            </a:pPr>
            <a:r>
              <a:rPr lang="hu-HU" i="0" kern="0" dirty="0" smtClean="0">
                <a:latin typeface="+mn-lt"/>
              </a:rPr>
              <a:t>Augusztinovicz Fülöp</a:t>
            </a:r>
          </a:p>
          <a:p>
            <a:pPr algn="r" eaLnBrk="0" hangingPunct="0">
              <a:spcBef>
                <a:spcPct val="20000"/>
              </a:spcBef>
              <a:buClr>
                <a:schemeClr val="tx1"/>
              </a:buClr>
              <a:defRPr/>
            </a:pPr>
            <a:r>
              <a:rPr lang="hu-HU" sz="1600" i="0" kern="0" dirty="0" smtClean="0">
                <a:latin typeface="+mn-lt"/>
              </a:rPr>
              <a:t>docens</a:t>
            </a:r>
          </a:p>
          <a:p>
            <a:pPr algn="r" eaLnBrk="0" hangingPunct="0">
              <a:spcBef>
                <a:spcPct val="20000"/>
              </a:spcBef>
              <a:buClr>
                <a:schemeClr val="tx1"/>
              </a:buClr>
              <a:defRPr/>
            </a:pPr>
            <a:r>
              <a:rPr lang="hu-HU" sz="1600" i="0" kern="0" dirty="0" smtClean="0">
                <a:latin typeface="+mn-lt"/>
              </a:rPr>
              <a:t>BME </a:t>
            </a:r>
            <a:r>
              <a:rPr lang="hu-HU" sz="1600" i="0" kern="0" dirty="0">
                <a:latin typeface="+mn-lt"/>
              </a:rPr>
              <a:t>Hálózati Rendszerek és Szolgáltatások Tanszék</a:t>
            </a:r>
            <a:endParaRPr lang="hu-HU" sz="1600" i="0" kern="0" dirty="0" smtClean="0">
              <a:latin typeface="+mn-lt"/>
            </a:endParaRPr>
          </a:p>
          <a:p>
            <a:pPr algn="r" eaLnBrk="0" hangingPunct="0">
              <a:spcBef>
                <a:spcPct val="20000"/>
              </a:spcBef>
              <a:buClr>
                <a:schemeClr val="tx1"/>
              </a:buClr>
              <a:defRPr/>
            </a:pPr>
            <a:r>
              <a:rPr lang="hu-HU" sz="1600" i="0" kern="0" dirty="0" err="1" smtClean="0">
                <a:latin typeface="+mn-lt"/>
              </a:rPr>
              <a:t>fulop</a:t>
            </a:r>
            <a:r>
              <a:rPr lang="hu-HU" sz="1600" i="0" kern="0" dirty="0" smtClean="0">
                <a:latin typeface="+mn-lt"/>
              </a:rPr>
              <a:t>@</a:t>
            </a:r>
            <a:r>
              <a:rPr lang="hu-HU" sz="1600" i="0" kern="0" dirty="0" err="1" smtClean="0">
                <a:latin typeface="+mn-lt"/>
              </a:rPr>
              <a:t>hit.bme.hu</a:t>
            </a:r>
            <a:endParaRPr lang="hu-HU" sz="1600" i="0" kern="0" dirty="0" smtClean="0">
              <a:latin typeface="+mn-lt"/>
            </a:endParaRPr>
          </a:p>
        </p:txBody>
      </p:sp>
      <p:pic>
        <p:nvPicPr>
          <p:cNvPr id="7" name="Kép 6" descr="muegyetem"/>
          <p:cNvPicPr/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790069" y="0"/>
            <a:ext cx="1933575" cy="542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" name="Kép 1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449434" y="4797779"/>
            <a:ext cx="1344612" cy="179281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Nézőtér (theatron) </a:t>
            </a:r>
            <a:r>
              <a:rPr lang="hu-HU" sz="1600" smtClean="0"/>
              <a:t>[hangelhajlás, -elnyelés]</a:t>
            </a:r>
          </a:p>
        </p:txBody>
      </p:sp>
      <p:sp>
        <p:nvSpPr>
          <p:cNvPr id="2662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de-DE" smtClean="0"/>
          </a:p>
        </p:txBody>
      </p:sp>
      <p:pic>
        <p:nvPicPr>
          <p:cNvPr id="26627" name="Picture 5" descr="epidaurus_theatron"/>
          <p:cNvPicPr>
            <a:picLocks noChangeAspect="1" noChangeArrowheads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030288" y="1628775"/>
            <a:ext cx="6980237" cy="4822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7027619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Nézőtér</a:t>
            </a:r>
          </a:p>
        </p:txBody>
      </p:sp>
      <p:sp>
        <p:nvSpPr>
          <p:cNvPr id="2765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79425" y="1052513"/>
            <a:ext cx="8229600" cy="431800"/>
          </a:xfrm>
        </p:spPr>
        <p:txBody>
          <a:bodyPr>
            <a:normAutofit lnSpcReduction="10000"/>
          </a:bodyPr>
          <a:lstStyle/>
          <a:p>
            <a:r>
              <a:rPr lang="hu-HU" smtClean="0"/>
              <a:t>Orkhésztra (a táncosok helye): talajvisszaverés!</a:t>
            </a:r>
          </a:p>
        </p:txBody>
      </p:sp>
      <p:pic>
        <p:nvPicPr>
          <p:cNvPr id="27651" name="Picture 4" descr="orchestra_priene"/>
          <p:cNvPicPr>
            <a:picLocks noChangeAspect="1" noChangeArrowheads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55650" y="1841500"/>
            <a:ext cx="7848600" cy="4532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4045523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aszk</a:t>
            </a:r>
          </a:p>
        </p:txBody>
      </p:sp>
      <p:sp>
        <p:nvSpPr>
          <p:cNvPr id="3584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09461"/>
            <a:ext cx="8229600" cy="504825"/>
          </a:xfrm>
        </p:spPr>
        <p:txBody>
          <a:bodyPr/>
          <a:lstStyle/>
          <a:p>
            <a:r>
              <a:rPr lang="hu-HU" dirty="0" smtClean="0"/>
              <a:t>maszk: hangerősítő, </a:t>
            </a:r>
            <a:r>
              <a:rPr lang="hu-HU" dirty="0" err="1" smtClean="0"/>
              <a:t>impedanciaillesztő</a:t>
            </a:r>
            <a:r>
              <a:rPr lang="hu-HU" dirty="0" smtClean="0"/>
              <a:t> elem </a:t>
            </a:r>
          </a:p>
        </p:txBody>
      </p:sp>
      <p:pic>
        <p:nvPicPr>
          <p:cNvPr id="35843" name="Picture 4" descr="TragicComicMasksHadriansVillamosaic"/>
          <p:cNvPicPr>
            <a:picLocks noChangeAspect="1" noChangeArrowheads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66377" y="1443192"/>
            <a:ext cx="5818469" cy="43638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3" name="Csoportba foglalás 2"/>
          <p:cNvGrpSpPr/>
          <p:nvPr/>
        </p:nvGrpSpPr>
        <p:grpSpPr>
          <a:xfrm>
            <a:off x="5534526" y="2081308"/>
            <a:ext cx="3312764" cy="4235117"/>
            <a:chOff x="4529891" y="1399275"/>
            <a:chExt cx="3976437" cy="4893243"/>
          </a:xfrm>
        </p:grpSpPr>
        <p:sp>
          <p:nvSpPr>
            <p:cNvPr id="2" name="Téglalap 1"/>
            <p:cNvSpPr/>
            <p:nvPr/>
          </p:nvSpPr>
          <p:spPr>
            <a:xfrm>
              <a:off x="4529891" y="1399275"/>
              <a:ext cx="2201779" cy="460448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hu-HU"/>
            </a:p>
          </p:txBody>
        </p:sp>
        <p:pic>
          <p:nvPicPr>
            <p:cNvPr id="5" name="Tartalom helye 6"/>
            <p:cNvPicPr>
              <a:picLocks noChangeAspect="1"/>
            </p:cNvPicPr>
            <p:nvPr/>
          </p:nvPicPr>
          <p:blipFill rotWithShape="1">
            <a:blip r:embed="rId4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 bwMode="auto">
            <a:xfrm>
              <a:off x="4957012" y="1732548"/>
              <a:ext cx="3549316" cy="45599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  <p:extLst>
      <p:ext uri="{BB962C8B-B14F-4D97-AF65-F5344CB8AC3E}">
        <p14:creationId xmlns:p14="http://schemas.microsoft.com/office/powerpoint/2010/main" val="3248381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hu-HU" dirty="0" smtClean="0"/>
              <a:t>Nincs új a nap alatt: a római színház</a:t>
            </a:r>
            <a:endParaRPr lang="hu-HU" dirty="0"/>
          </a:p>
        </p:txBody>
      </p:sp>
      <p:pic>
        <p:nvPicPr>
          <p:cNvPr id="7" name="Tartalom helye 6"/>
          <p:cNvPicPr>
            <a:picLocks noGrp="1" noChangeAspect="1"/>
          </p:cNvPicPr>
          <p:nvPr>
            <p:ph idx="1"/>
          </p:nvPr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394284" y="1505783"/>
            <a:ext cx="6460957" cy="4845719"/>
          </a:xfrm>
        </p:spPr>
      </p:pic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hu-HU" smtClean="0"/>
              <a:t>Előadás címe</a:t>
            </a:r>
            <a:endParaRPr lang="hu-HU" dirty="0"/>
          </a:p>
        </p:txBody>
      </p:sp>
      <p:sp>
        <p:nvSpPr>
          <p:cNvPr id="5" name="Dia számának helye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6CBE7E8-1E68-473B-B50A-C5A618FD44EB}" type="slidenum">
              <a:rPr lang="hu-HU" smtClean="0"/>
              <a:pPr>
                <a:defRPr/>
              </a:pPr>
              <a:t>13</a:t>
            </a:fld>
            <a:endParaRPr lang="hu-HU" dirty="0"/>
          </a:p>
        </p:txBody>
      </p:sp>
      <p:sp>
        <p:nvSpPr>
          <p:cNvPr id="6" name="Élőláb helye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hu-HU" smtClean="0"/>
              <a:t>©  Előadó Neve</a:t>
            </a:r>
            <a:br>
              <a:rPr lang="hu-HU" smtClean="0"/>
            </a:br>
            <a:r>
              <a:rPr lang="hu-HU" smtClean="0"/>
              <a:t>BME</a:t>
            </a:r>
            <a:r>
              <a:rPr lang="en-US" smtClean="0"/>
              <a:t> Hálózati Rendszerek és Szolgáltatások Tanszék</a:t>
            </a:r>
            <a:endParaRPr lang="hu-HU" dirty="0"/>
          </a:p>
        </p:txBody>
      </p:sp>
      <p:sp>
        <p:nvSpPr>
          <p:cNvPr id="8" name="Szövegdoboz 7"/>
          <p:cNvSpPr txBox="1"/>
          <p:nvPr/>
        </p:nvSpPr>
        <p:spPr>
          <a:xfrm>
            <a:off x="517358" y="1046747"/>
            <a:ext cx="38621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dirty="0" err="1" smtClean="0"/>
              <a:t>Herodes</a:t>
            </a:r>
            <a:r>
              <a:rPr lang="hu-HU" dirty="0" smtClean="0"/>
              <a:t> </a:t>
            </a:r>
            <a:r>
              <a:rPr lang="hu-HU" dirty="0" err="1" smtClean="0"/>
              <a:t>Atticus</a:t>
            </a:r>
            <a:r>
              <a:rPr lang="hu-HU" dirty="0" smtClean="0"/>
              <a:t> </a:t>
            </a:r>
            <a:r>
              <a:rPr lang="hu-HU" dirty="0" err="1" smtClean="0"/>
              <a:t>odeionja</a:t>
            </a:r>
            <a:r>
              <a:rPr lang="hu-HU" dirty="0" smtClean="0"/>
              <a:t> Athénben </a:t>
            </a:r>
            <a:endParaRPr lang="hu-HU" dirty="0"/>
          </a:p>
        </p:txBody>
      </p:sp>
    </p:spTree>
    <p:extLst>
      <p:ext uri="{BB962C8B-B14F-4D97-AF65-F5344CB8AC3E}">
        <p14:creationId xmlns:p14="http://schemas.microsoft.com/office/powerpoint/2010/main" val="5649575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A visszaverődések leírása / 1</a:t>
            </a:r>
          </a:p>
        </p:txBody>
      </p:sp>
      <p:sp>
        <p:nvSpPr>
          <p:cNvPr id="2969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1557338"/>
            <a:ext cx="8229600" cy="749300"/>
          </a:xfrm>
        </p:spPr>
        <p:txBody>
          <a:bodyPr>
            <a:normAutofit lnSpcReduction="10000"/>
          </a:bodyPr>
          <a:lstStyle/>
          <a:p>
            <a:pPr lvl="1">
              <a:buFontTx/>
              <a:buNone/>
            </a:pPr>
            <a:r>
              <a:rPr lang="hu-HU" smtClean="0"/>
              <a:t>Energiaviszonyok figyelembevétele: a forrás energiával tölti a rendszert, a falak elnyelése pedig energiát von ki belőle </a:t>
            </a:r>
          </a:p>
        </p:txBody>
      </p:sp>
      <p:sp>
        <p:nvSpPr>
          <p:cNvPr id="4" name="Szabadkézi sokszög 3"/>
          <p:cNvSpPr/>
          <p:nvPr/>
        </p:nvSpPr>
        <p:spPr>
          <a:xfrm>
            <a:off x="539750" y="3176588"/>
            <a:ext cx="3409950" cy="2197100"/>
          </a:xfrm>
          <a:custGeom>
            <a:avLst/>
            <a:gdLst>
              <a:gd name="connsiteX0" fmla="*/ 0 w 4920343"/>
              <a:gd name="connsiteY0" fmla="*/ 2220685 h 2220685"/>
              <a:gd name="connsiteX1" fmla="*/ 0 w 4920343"/>
              <a:gd name="connsiteY1" fmla="*/ 2220685 h 2220685"/>
              <a:gd name="connsiteX2" fmla="*/ 979715 w 4920343"/>
              <a:gd name="connsiteY2" fmla="*/ 0 h 2220685"/>
              <a:gd name="connsiteX3" fmla="*/ 3929743 w 4920343"/>
              <a:gd name="connsiteY3" fmla="*/ 228600 h 2220685"/>
              <a:gd name="connsiteX4" fmla="*/ 4920343 w 4920343"/>
              <a:gd name="connsiteY4" fmla="*/ 2122714 h 2220685"/>
              <a:gd name="connsiteX5" fmla="*/ 43543 w 4920343"/>
              <a:gd name="connsiteY5" fmla="*/ 2177142 h 22206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4920343" h="2220685">
                <a:moveTo>
                  <a:pt x="0" y="2220685"/>
                </a:moveTo>
                <a:lnTo>
                  <a:pt x="0" y="2220685"/>
                </a:lnTo>
                <a:lnTo>
                  <a:pt x="979715" y="0"/>
                </a:lnTo>
                <a:lnTo>
                  <a:pt x="3929743" y="228600"/>
                </a:lnTo>
                <a:lnTo>
                  <a:pt x="4920343" y="2122714"/>
                </a:lnTo>
                <a:lnTo>
                  <a:pt x="43543" y="2177142"/>
                </a:lnTo>
              </a:path>
            </a:pathLst>
          </a:custGeom>
          <a:solidFill>
            <a:schemeClr val="accent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u-HU"/>
          </a:p>
        </p:txBody>
      </p:sp>
      <p:sp>
        <p:nvSpPr>
          <p:cNvPr id="25" name="Felhő 24"/>
          <p:cNvSpPr/>
          <p:nvPr/>
        </p:nvSpPr>
        <p:spPr>
          <a:xfrm>
            <a:off x="1116013" y="3875088"/>
            <a:ext cx="1439862" cy="974725"/>
          </a:xfrm>
          <a:prstGeom prst="cloud">
            <a:avLst/>
          </a:prstGeom>
          <a:solidFill>
            <a:schemeClr val="accent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u-HU"/>
          </a:p>
        </p:txBody>
      </p:sp>
      <p:sp>
        <p:nvSpPr>
          <p:cNvPr id="5" name="Ellipszis 4"/>
          <p:cNvSpPr/>
          <p:nvPr/>
        </p:nvSpPr>
        <p:spPr>
          <a:xfrm>
            <a:off x="1701800" y="4300538"/>
            <a:ext cx="136525" cy="136525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u-HU"/>
          </a:p>
        </p:txBody>
      </p:sp>
      <p:sp>
        <p:nvSpPr>
          <p:cNvPr id="6" name="Ellipszis 5"/>
          <p:cNvSpPr/>
          <p:nvPr/>
        </p:nvSpPr>
        <p:spPr>
          <a:xfrm>
            <a:off x="2779713" y="3738563"/>
            <a:ext cx="136525" cy="136525"/>
          </a:xfrm>
          <a:prstGeom prst="ellipse">
            <a:avLst/>
          </a:prstGeom>
          <a:solidFill>
            <a:schemeClr val="accent3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u-HU"/>
          </a:p>
        </p:txBody>
      </p:sp>
      <p:cxnSp>
        <p:nvCxnSpPr>
          <p:cNvPr id="8" name="Egyenes összekötő nyíllal 7"/>
          <p:cNvCxnSpPr>
            <a:stCxn id="5" idx="7"/>
            <a:endCxn id="6" idx="3"/>
          </p:cNvCxnSpPr>
          <p:nvPr/>
        </p:nvCxnSpPr>
        <p:spPr>
          <a:xfrm flipV="1">
            <a:off x="1817688" y="3856038"/>
            <a:ext cx="982662" cy="46355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" name="Csoportba foglalás 2"/>
          <p:cNvGrpSpPr>
            <a:grpSpLocks/>
          </p:cNvGrpSpPr>
          <p:nvPr/>
        </p:nvGrpSpPr>
        <p:grpSpPr bwMode="auto">
          <a:xfrm>
            <a:off x="4572000" y="2928938"/>
            <a:ext cx="3600450" cy="1920875"/>
            <a:chOff x="4572000" y="2928938"/>
            <a:chExt cx="3600450" cy="1920875"/>
          </a:xfrm>
        </p:grpSpPr>
        <p:sp>
          <p:nvSpPr>
            <p:cNvPr id="15" name="Szabadkézi sokszög 14"/>
            <p:cNvSpPr/>
            <p:nvPr/>
          </p:nvSpPr>
          <p:spPr>
            <a:xfrm>
              <a:off x="4676775" y="2928938"/>
              <a:ext cx="879475" cy="520700"/>
            </a:xfrm>
            <a:custGeom>
              <a:avLst/>
              <a:gdLst>
                <a:gd name="connsiteX0" fmla="*/ 879676 w 879676"/>
                <a:gd name="connsiteY0" fmla="*/ 0 h 520861"/>
                <a:gd name="connsiteX1" fmla="*/ 879676 w 879676"/>
                <a:gd name="connsiteY1" fmla="*/ 509286 h 520861"/>
                <a:gd name="connsiteX2" fmla="*/ 0 w 879676"/>
                <a:gd name="connsiteY2" fmla="*/ 520861 h 5208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879676" h="520861">
                  <a:moveTo>
                    <a:pt x="879676" y="0"/>
                  </a:moveTo>
                  <a:lnTo>
                    <a:pt x="879676" y="509286"/>
                  </a:lnTo>
                  <a:lnTo>
                    <a:pt x="0" y="520861"/>
                  </a:lnTo>
                </a:path>
              </a:pathLst>
            </a:cu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hu-HU"/>
            </a:p>
          </p:txBody>
        </p:sp>
        <p:sp>
          <p:nvSpPr>
            <p:cNvPr id="16" name="Szabadkézi sokszög 15"/>
            <p:cNvSpPr/>
            <p:nvPr/>
          </p:nvSpPr>
          <p:spPr>
            <a:xfrm>
              <a:off x="4652963" y="3576638"/>
              <a:ext cx="3322637" cy="1273175"/>
            </a:xfrm>
            <a:custGeom>
              <a:avLst/>
              <a:gdLst>
                <a:gd name="connsiteX0" fmla="*/ 0 w 3321934"/>
                <a:gd name="connsiteY0" fmla="*/ 11575 h 1273215"/>
                <a:gd name="connsiteX1" fmla="*/ 891250 w 3321934"/>
                <a:gd name="connsiteY1" fmla="*/ 0 h 1273215"/>
                <a:gd name="connsiteX2" fmla="*/ 891250 w 3321934"/>
                <a:gd name="connsiteY2" fmla="*/ 1226917 h 1273215"/>
                <a:gd name="connsiteX3" fmla="*/ 2523281 w 3321934"/>
                <a:gd name="connsiteY3" fmla="*/ 1273215 h 1273215"/>
                <a:gd name="connsiteX4" fmla="*/ 2534855 w 3321934"/>
                <a:gd name="connsiteY4" fmla="*/ 868101 h 1273215"/>
                <a:gd name="connsiteX5" fmla="*/ 3321934 w 3321934"/>
                <a:gd name="connsiteY5" fmla="*/ 891251 h 12732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3321934" h="1273215">
                  <a:moveTo>
                    <a:pt x="0" y="11575"/>
                  </a:moveTo>
                  <a:lnTo>
                    <a:pt x="891250" y="0"/>
                  </a:lnTo>
                  <a:lnTo>
                    <a:pt x="891250" y="1226917"/>
                  </a:lnTo>
                  <a:lnTo>
                    <a:pt x="2523281" y="1273215"/>
                  </a:lnTo>
                  <a:lnTo>
                    <a:pt x="2534855" y="868101"/>
                  </a:lnTo>
                  <a:lnTo>
                    <a:pt x="3321934" y="891251"/>
                  </a:lnTo>
                </a:path>
              </a:pathLst>
            </a:cu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hu-HU"/>
            </a:p>
          </p:txBody>
        </p:sp>
        <p:sp>
          <p:nvSpPr>
            <p:cNvPr id="17" name="Szabadkézi sokszög 16"/>
            <p:cNvSpPr/>
            <p:nvPr/>
          </p:nvSpPr>
          <p:spPr>
            <a:xfrm>
              <a:off x="7177088" y="3009900"/>
              <a:ext cx="809625" cy="1330325"/>
            </a:xfrm>
            <a:custGeom>
              <a:avLst/>
              <a:gdLst>
                <a:gd name="connsiteX0" fmla="*/ 810228 w 810228"/>
                <a:gd name="connsiteY0" fmla="*/ 1331088 h 1331088"/>
                <a:gd name="connsiteX1" fmla="*/ 0 w 810228"/>
                <a:gd name="connsiteY1" fmla="*/ 1319514 h 1331088"/>
                <a:gd name="connsiteX2" fmla="*/ 23149 w 810228"/>
                <a:gd name="connsiteY2" fmla="*/ 0 h 133108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810228" h="1331088">
                  <a:moveTo>
                    <a:pt x="810228" y="1331088"/>
                  </a:moveTo>
                  <a:lnTo>
                    <a:pt x="0" y="1319514"/>
                  </a:lnTo>
                  <a:lnTo>
                    <a:pt x="23149" y="0"/>
                  </a:lnTo>
                </a:path>
              </a:pathLst>
            </a:cu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hu-HU"/>
            </a:p>
          </p:txBody>
        </p:sp>
        <p:cxnSp>
          <p:nvCxnSpPr>
            <p:cNvPr id="19" name="Egyenes összekötő nyíllal 18"/>
            <p:cNvCxnSpPr/>
            <p:nvPr/>
          </p:nvCxnSpPr>
          <p:spPr>
            <a:xfrm>
              <a:off x="4572000" y="3500438"/>
              <a:ext cx="1223963" cy="0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" name="Téglalap 1"/>
            <p:cNvSpPr/>
            <p:nvPr/>
          </p:nvSpPr>
          <p:spPr>
            <a:xfrm>
              <a:off x="5556250" y="3806825"/>
              <a:ext cx="1601788" cy="998538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hu-HU"/>
            </a:p>
          </p:txBody>
        </p:sp>
        <p:cxnSp>
          <p:nvCxnSpPr>
            <p:cNvPr id="24" name="Egyenes összekötő nyíllal 23"/>
            <p:cNvCxnSpPr/>
            <p:nvPr/>
          </p:nvCxnSpPr>
          <p:spPr>
            <a:xfrm>
              <a:off x="7019925" y="4398963"/>
              <a:ext cx="1152525" cy="0"/>
            </a:xfrm>
            <a:prstGeom prst="straightConnector1">
              <a:avLst/>
            </a:prstGeom>
            <a:ln w="38100"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Egyenes összekötő 22"/>
            <p:cNvCxnSpPr/>
            <p:nvPr/>
          </p:nvCxnSpPr>
          <p:spPr>
            <a:xfrm>
              <a:off x="5556250" y="3806825"/>
              <a:ext cx="1620838" cy="0"/>
            </a:xfrm>
            <a:prstGeom prst="line">
              <a:avLst/>
            </a:prstGeom>
            <a:ln w="1905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1538429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Rectangle 2"/>
          <p:cNvSpPr>
            <a:spLocks noGrp="1" noChangeArrowheads="1"/>
          </p:cNvSpPr>
          <p:nvPr>
            <p:ph type="title"/>
          </p:nvPr>
        </p:nvSpPr>
        <p:spPr>
          <a:xfrm>
            <a:off x="1157111" y="121180"/>
            <a:ext cx="8229600" cy="702909"/>
          </a:xfrm>
        </p:spPr>
        <p:txBody>
          <a:bodyPr/>
          <a:lstStyle/>
          <a:p>
            <a:r>
              <a:rPr lang="hu-HU" dirty="0" smtClean="0"/>
              <a:t>A visszaverődések leírása / 2</a:t>
            </a:r>
          </a:p>
        </p:txBody>
      </p:sp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930985" y="2712330"/>
            <a:ext cx="6556375" cy="3495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Csoportba foglalás 1"/>
          <p:cNvGrpSpPr>
            <a:grpSpLocks/>
          </p:cNvGrpSpPr>
          <p:nvPr/>
        </p:nvGrpSpPr>
        <p:grpSpPr bwMode="auto">
          <a:xfrm>
            <a:off x="1423110" y="3694992"/>
            <a:ext cx="7088188" cy="935038"/>
            <a:chOff x="971550" y="3943350"/>
            <a:chExt cx="7087581" cy="935038"/>
          </a:xfrm>
        </p:grpSpPr>
        <p:cxnSp>
          <p:nvCxnSpPr>
            <p:cNvPr id="3" name="Egyenes összekötő 2"/>
            <p:cNvCxnSpPr/>
            <p:nvPr/>
          </p:nvCxnSpPr>
          <p:spPr>
            <a:xfrm>
              <a:off x="971550" y="3943350"/>
              <a:ext cx="5524027" cy="0"/>
            </a:xfrm>
            <a:prstGeom prst="line">
              <a:avLst/>
            </a:prstGeom>
            <a:ln w="2857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Egyenes összekötő 9"/>
            <p:cNvCxnSpPr/>
            <p:nvPr/>
          </p:nvCxnSpPr>
          <p:spPr>
            <a:xfrm>
              <a:off x="971550" y="4878388"/>
              <a:ext cx="5524027" cy="0"/>
            </a:xfrm>
            <a:prstGeom prst="line">
              <a:avLst/>
            </a:prstGeom>
            <a:ln w="2857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Téglalap 7"/>
            <p:cNvSpPr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6012160" y="4041996"/>
              <a:ext cx="2046971" cy="666529"/>
            </a:xfrm>
            <a:prstGeom prst="rect">
              <a:avLst/>
            </a:prstGeom>
            <a:blipFill rotWithShape="1">
              <a:blip r:embed="rId4"/>
              <a:stretch>
                <a:fillRect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hu-HU">
                  <a:noFill/>
                  <a:cs typeface="+mn-cs"/>
                </a:rPr>
                <a:t> </a:t>
              </a:r>
            </a:p>
          </p:txBody>
        </p:sp>
      </p:grpSp>
      <p:sp>
        <p:nvSpPr>
          <p:cNvPr id="30724" name="Szövegdoboz 3"/>
          <p:cNvSpPr txBox="1">
            <a:spLocks noChangeArrowheads="1"/>
          </p:cNvSpPr>
          <p:nvPr/>
        </p:nvSpPr>
        <p:spPr bwMode="auto">
          <a:xfrm>
            <a:off x="644525" y="1210028"/>
            <a:ext cx="79216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hu-HU" sz="2000" dirty="0"/>
              <a:t>Az utózengési idő fogalma: az az időtartam, ami alatt a hangtér energiatartalma milliomodrészére csökken. Ez hangnyomásszintben kifejezve 60 dB-es csökkenésnek felel meg. </a:t>
            </a:r>
          </a:p>
        </p:txBody>
      </p:sp>
    </p:spTree>
    <p:extLst>
      <p:ext uri="{BB962C8B-B14F-4D97-AF65-F5344CB8AC3E}">
        <p14:creationId xmlns:p14="http://schemas.microsoft.com/office/powerpoint/2010/main" val="36623508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Cím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hu-HU" smtClean="0"/>
              <a:t>A modern teremakusztika megalapítója</a:t>
            </a:r>
          </a:p>
        </p:txBody>
      </p:sp>
      <p:pic>
        <p:nvPicPr>
          <p:cNvPr id="31746" name="Tartalom helye 3"/>
          <p:cNvPicPr>
            <a:picLocks noGrp="1" noChangeAspect="1"/>
          </p:cNvPicPr>
          <p:nvPr>
            <p:ph idx="1"/>
          </p:nvPr>
        </p:nvPicPr>
        <p:blipFill>
          <a:blip r:embed="rId3"/>
          <a:srcRect/>
          <a:stretch>
            <a:fillRect/>
          </a:stretch>
        </p:blipFill>
        <p:spPr>
          <a:xfrm>
            <a:off x="323850" y="1700213"/>
            <a:ext cx="4641850" cy="3313112"/>
          </a:xfrm>
        </p:spPr>
      </p:pic>
      <p:pic>
        <p:nvPicPr>
          <p:cNvPr id="31747" name="Kép 4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148263" y="1700213"/>
            <a:ext cx="3454400" cy="4537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1748" name="Szövegdoboz 5"/>
          <p:cNvSpPr txBox="1">
            <a:spLocks noChangeArrowheads="1"/>
          </p:cNvSpPr>
          <p:nvPr/>
        </p:nvSpPr>
        <p:spPr bwMode="auto">
          <a:xfrm>
            <a:off x="2146300" y="5922963"/>
            <a:ext cx="295275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hu-HU"/>
              <a:t>W. C. Sabine (1868-1919)</a:t>
            </a:r>
          </a:p>
        </p:txBody>
      </p:sp>
      <p:sp>
        <p:nvSpPr>
          <p:cNvPr id="31749" name="Szövegdoboz 6"/>
          <p:cNvSpPr txBox="1">
            <a:spLocks noChangeArrowheads="1"/>
          </p:cNvSpPr>
          <p:nvPr/>
        </p:nvSpPr>
        <p:spPr bwMode="auto">
          <a:xfrm>
            <a:off x="287338" y="5157788"/>
            <a:ext cx="3384550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hu-HU"/>
              <a:t>Fogg-előadóterem</a:t>
            </a:r>
          </a:p>
        </p:txBody>
      </p:sp>
    </p:spTree>
    <p:extLst>
      <p:ext uri="{BB962C8B-B14F-4D97-AF65-F5344CB8AC3E}">
        <p14:creationId xmlns:p14="http://schemas.microsoft.com/office/powerpoint/2010/main" val="6177063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Utózengési idő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4724400"/>
            <a:ext cx="8291512" cy="1512888"/>
          </a:xfrm>
        </p:spPr>
        <p:txBody>
          <a:bodyPr>
            <a:normAutofit lnSpcReduction="10000"/>
          </a:bodyPr>
          <a:lstStyle/>
          <a:p>
            <a:r>
              <a:rPr lang="hu-HU" smtClean="0"/>
              <a:t>Befolyásoló paraméterek:</a:t>
            </a:r>
          </a:p>
          <a:p>
            <a:pPr lvl="1"/>
            <a:r>
              <a:rPr lang="hu-HU" smtClean="0"/>
              <a:t>egyenes arányossággal: terem </a:t>
            </a:r>
            <a:r>
              <a:rPr lang="hu-HU" i="1" smtClean="0"/>
              <a:t>V</a:t>
            </a:r>
            <a:r>
              <a:rPr lang="hu-HU" smtClean="0"/>
              <a:t> térfogata</a:t>
            </a:r>
          </a:p>
          <a:p>
            <a:pPr lvl="1"/>
            <a:r>
              <a:rPr lang="hu-HU" smtClean="0"/>
              <a:t>fordított arányossággal: átlagos hangelnyelési fok,     és a határoló felületek összege, </a:t>
            </a:r>
            <a:r>
              <a:rPr lang="hu-HU" i="1" smtClean="0">
                <a:latin typeface="Times New Roman" pitchFamily="18" charset="0"/>
              </a:rPr>
              <a:t>A</a:t>
            </a:r>
          </a:p>
          <a:p>
            <a:pPr lvl="1">
              <a:buFontTx/>
              <a:buNone/>
            </a:pPr>
            <a:endParaRPr lang="hu-HU" i="1" smtClean="0">
              <a:latin typeface="Times New Roman" pitchFamily="18" charset="0"/>
            </a:endParaRPr>
          </a:p>
        </p:txBody>
      </p:sp>
      <p:graphicFrame>
        <p:nvGraphicFramePr>
          <p:cNvPr id="14359" name="Object 23"/>
          <p:cNvGraphicFramePr>
            <a:graphicFrameLocks noChangeAspect="1"/>
          </p:cNvGraphicFramePr>
          <p:nvPr/>
        </p:nvGraphicFramePr>
        <p:xfrm>
          <a:off x="2116138" y="1412875"/>
          <a:ext cx="45339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5" name="Equation" r:id="rId4" imgW="4533900" imgH="558800" progId="Equation.DSMT4">
                  <p:embed/>
                </p:oleObj>
              </mc:Choice>
              <mc:Fallback>
                <p:oleObj name="Equation" r:id="rId4" imgW="4533900" imgH="558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6138" y="1412875"/>
                        <a:ext cx="45339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60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247347"/>
              </p:ext>
            </p:extLst>
          </p:nvPr>
        </p:nvGraphicFramePr>
        <p:xfrm>
          <a:off x="7563982" y="5604742"/>
          <a:ext cx="1905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6" name="Equation" r:id="rId6" imgW="190417" imgH="190417" progId="Equation.DSMT4">
                  <p:embed/>
                </p:oleObj>
              </mc:Choice>
              <mc:Fallback>
                <p:oleObj name="Equation" r:id="rId6" imgW="190417" imgH="1904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3982" y="5604742"/>
                        <a:ext cx="1905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61" name="Object 25"/>
          <p:cNvGraphicFramePr>
            <a:graphicFrameLocks noChangeAspect="1"/>
          </p:cNvGraphicFramePr>
          <p:nvPr/>
        </p:nvGraphicFramePr>
        <p:xfrm>
          <a:off x="2771775" y="2105025"/>
          <a:ext cx="3556000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7" name="Equation" r:id="rId8" imgW="3555720" imgH="1333440" progId="Equation.DSMT4">
                  <p:embed/>
                </p:oleObj>
              </mc:Choice>
              <mc:Fallback>
                <p:oleObj name="Equation" r:id="rId8" imgW="3555720" imgH="1333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2105025"/>
                        <a:ext cx="3556000" cy="1333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66" name="Object 30"/>
          <p:cNvGraphicFramePr>
            <a:graphicFrameLocks noChangeAspect="1"/>
          </p:cNvGraphicFramePr>
          <p:nvPr/>
        </p:nvGraphicFramePr>
        <p:xfrm>
          <a:off x="4470400" y="3327400"/>
          <a:ext cx="2032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8" name="Equation" r:id="rId10" imgW="203040" imgH="203040" progId="Equation.DSMT4">
                  <p:embed/>
                </p:oleObj>
              </mc:Choice>
              <mc:Fallback>
                <p:oleObj name="Equation" r:id="rId10" imgW="203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0400" y="3327400"/>
                        <a:ext cx="2032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67" name="Object 31"/>
          <p:cNvGraphicFramePr>
            <a:graphicFrameLocks noChangeAspect="1"/>
          </p:cNvGraphicFramePr>
          <p:nvPr/>
        </p:nvGraphicFramePr>
        <p:xfrm>
          <a:off x="3708400" y="3644900"/>
          <a:ext cx="14351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" name="Equation" r:id="rId12" imgW="1434960" imgH="558720" progId="Equation.DSMT4">
                  <p:embed/>
                </p:oleObj>
              </mc:Choice>
              <mc:Fallback>
                <p:oleObj name="Equation" r:id="rId12" imgW="143496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3644900"/>
                        <a:ext cx="14351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397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5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8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Teremállandó</a:t>
            </a:r>
            <a:endParaRPr lang="de-DE" smtClean="0"/>
          </a:p>
        </p:txBody>
      </p:sp>
      <p:pic>
        <p:nvPicPr>
          <p:cNvPr id="28685" name="Picture 4" descr="teremállandók"/>
          <p:cNvPicPr>
            <a:picLocks noChangeAspect="1" noChangeArrowheads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987675" y="1268413"/>
            <a:ext cx="5329238" cy="433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868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8965119"/>
              </p:ext>
            </p:extLst>
          </p:nvPr>
        </p:nvGraphicFramePr>
        <p:xfrm>
          <a:off x="704319" y="3299884"/>
          <a:ext cx="1993724" cy="7895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4" imgW="1282700" imgH="508000" progId="Equation.DSMT4">
                  <p:embed/>
                </p:oleObj>
              </mc:Choice>
              <mc:Fallback>
                <p:oleObj name="Equation" r:id="rId4" imgW="12827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319" y="3299884"/>
                        <a:ext cx="1993724" cy="78959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6" name="Text Box 6"/>
          <p:cNvSpPr txBox="1">
            <a:spLocks noChangeArrowheads="1"/>
          </p:cNvSpPr>
          <p:nvPr/>
        </p:nvSpPr>
        <p:spPr bwMode="auto">
          <a:xfrm>
            <a:off x="900112" y="2636838"/>
            <a:ext cx="179793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hu-HU" sz="2000" dirty="0"/>
              <a:t>Teremállandó:</a:t>
            </a:r>
            <a:endParaRPr lang="de-DE" sz="2000" dirty="0"/>
          </a:p>
        </p:txBody>
      </p:sp>
    </p:spTree>
    <p:extLst>
      <p:ext uri="{BB962C8B-B14F-4D97-AF65-F5344CB8AC3E}">
        <p14:creationId xmlns:p14="http://schemas.microsoft.com/office/powerpoint/2010/main" val="17933501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Rectangle 2"/>
          <p:cNvSpPr>
            <a:spLocks noGrp="1" noChangeArrowheads="1"/>
          </p:cNvSpPr>
          <p:nvPr>
            <p:ph type="title"/>
          </p:nvPr>
        </p:nvSpPr>
        <p:spPr>
          <a:xfrm>
            <a:off x="1116014" y="76200"/>
            <a:ext cx="7992000" cy="702733"/>
          </a:xfrm>
        </p:spPr>
        <p:txBody>
          <a:bodyPr>
            <a:normAutofit/>
          </a:bodyPr>
          <a:lstStyle/>
          <a:p>
            <a:pPr algn="l"/>
            <a:r>
              <a:rPr lang="hu-HU" sz="3200" dirty="0" smtClean="0"/>
              <a:t>Elnyelési fokok értékei</a:t>
            </a:r>
          </a:p>
        </p:txBody>
      </p:sp>
      <p:sp>
        <p:nvSpPr>
          <p:cNvPr id="3686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hu-HU" sz="1400" dirty="0" err="1" smtClean="0"/>
              <a:t>Tarnóczy</a:t>
            </a:r>
            <a:r>
              <a:rPr lang="hu-HU" sz="1400" dirty="0" smtClean="0"/>
              <a:t>: Teremakusztika </a:t>
            </a:r>
            <a:br>
              <a:rPr lang="hu-HU" sz="1400" dirty="0" smtClean="0"/>
            </a:br>
            <a:r>
              <a:rPr lang="hu-HU" sz="1400" dirty="0" smtClean="0"/>
              <a:t>Műszaki Könyvkiadó, 1964.</a:t>
            </a:r>
          </a:p>
        </p:txBody>
      </p:sp>
      <p:pic>
        <p:nvPicPr>
          <p:cNvPr id="36867" name="Picture 4" descr="elnyelésifokok"/>
          <p:cNvPicPr>
            <a:picLocks noChangeAspect="1" noChangeArrowheads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691467" y="903111"/>
            <a:ext cx="4822296" cy="56028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0812637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u-HU" dirty="0" smtClean="0"/>
              <a:t>Főbb témakörök</a:t>
            </a:r>
          </a:p>
        </p:txBody>
      </p:sp>
      <p:sp>
        <p:nvSpPr>
          <p:cNvPr id="19458" name="Tartalom helye 2"/>
          <p:cNvSpPr>
            <a:spLocks noGrp="1"/>
          </p:cNvSpPr>
          <p:nvPr>
            <p:ph idx="1"/>
          </p:nvPr>
        </p:nvSpPr>
        <p:spPr>
          <a:xfrm>
            <a:off x="252941" y="2513366"/>
            <a:ext cx="8597900" cy="2216679"/>
          </a:xfrm>
        </p:spPr>
        <p:txBody>
          <a:bodyPr/>
          <a:lstStyle/>
          <a:p>
            <a:pPr eaLnBrk="1" hangingPunct="1"/>
            <a:r>
              <a:rPr lang="hu-HU" dirty="0" smtClean="0"/>
              <a:t>A (hullámhosszhoz viszonyított) kis és nagy terek fogalma</a:t>
            </a:r>
          </a:p>
          <a:p>
            <a:pPr eaLnBrk="1" hangingPunct="1"/>
            <a:r>
              <a:rPr lang="hu-HU" dirty="0" smtClean="0"/>
              <a:t>Közvetlen és diffúz hangtér</a:t>
            </a:r>
          </a:p>
          <a:p>
            <a:pPr eaLnBrk="1" hangingPunct="1"/>
            <a:r>
              <a:rPr lang="hu-HU" dirty="0" smtClean="0"/>
              <a:t>Utózengés fogalma és jellemzői</a:t>
            </a:r>
          </a:p>
          <a:p>
            <a:pPr eaLnBrk="1" hangingPunct="1"/>
            <a:r>
              <a:rPr lang="hu-HU" dirty="0" smtClean="0"/>
              <a:t>A hangelnyelés és utózengés összefüggései</a:t>
            </a:r>
          </a:p>
          <a:p>
            <a:pPr eaLnBrk="1" hangingPunct="1"/>
            <a:endParaRPr lang="hu-HU" dirty="0" smtClean="0"/>
          </a:p>
        </p:txBody>
      </p:sp>
    </p:spTree>
    <p:extLst>
      <p:ext uri="{BB962C8B-B14F-4D97-AF65-F5344CB8AC3E}">
        <p14:creationId xmlns:p14="http://schemas.microsoft.com/office/powerpoint/2010/main" val="30360632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A visszaverődések leírása / 2</a:t>
            </a:r>
          </a:p>
        </p:txBody>
      </p:sp>
      <p:sp>
        <p:nvSpPr>
          <p:cNvPr id="3789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hu-HU" smtClean="0"/>
              <a:t>Az utózengési idő problémája: </a:t>
            </a:r>
          </a:p>
          <a:p>
            <a:pPr lvl="1"/>
            <a:r>
              <a:rPr lang="hu-HU" smtClean="0"/>
              <a:t>nem írja le helyesen az utózengési folyamat részleteit (csak makroszintű jellemző)</a:t>
            </a:r>
          </a:p>
          <a:p>
            <a:pPr lvl="1"/>
            <a:r>
              <a:rPr lang="hu-HU" smtClean="0"/>
              <a:t>mérése éppen ezért nem megbízható</a:t>
            </a:r>
          </a:p>
          <a:p>
            <a:pPr lvl="1"/>
            <a:endParaRPr lang="hu-HU" smtClean="0"/>
          </a:p>
          <a:p>
            <a:r>
              <a:rPr lang="hu-HU" smtClean="0"/>
              <a:t>Helyette: </a:t>
            </a:r>
          </a:p>
          <a:p>
            <a:pPr lvl="1"/>
            <a:r>
              <a:rPr lang="hu-HU" smtClean="0"/>
              <a:t>impulzusválasz (impulse response, Impulsantwort) v. súlyfüggvény</a:t>
            </a:r>
          </a:p>
          <a:p>
            <a:pPr lvl="1">
              <a:buFontTx/>
              <a:buNone/>
            </a:pPr>
            <a:endParaRPr lang="hu-HU" smtClean="0"/>
          </a:p>
        </p:txBody>
      </p:sp>
    </p:spTree>
    <p:extLst>
      <p:ext uri="{BB962C8B-B14F-4D97-AF65-F5344CB8AC3E}">
        <p14:creationId xmlns:p14="http://schemas.microsoft.com/office/powerpoint/2010/main" val="9214492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smtClean="0"/>
              <a:t>Impulzusválasz</a:t>
            </a:r>
          </a:p>
        </p:txBody>
      </p:sp>
      <p:sp>
        <p:nvSpPr>
          <p:cNvPr id="3891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hu-HU" smtClean="0"/>
              <a:t>Fogalma: Dirac-impulzusra adott válasz</a:t>
            </a:r>
          </a:p>
          <a:p>
            <a:r>
              <a:rPr lang="hu-HU" smtClean="0"/>
              <a:t>Mérése</a:t>
            </a:r>
          </a:p>
          <a:p>
            <a:pPr lvl="1"/>
            <a:r>
              <a:rPr lang="hu-HU" smtClean="0"/>
              <a:t>(régebben) pisztollyal</a:t>
            </a:r>
          </a:p>
          <a:p>
            <a:pPr lvl="1"/>
            <a:r>
              <a:rPr lang="hu-HU" smtClean="0"/>
              <a:t>szikraforrással</a:t>
            </a:r>
          </a:p>
          <a:p>
            <a:pPr lvl="1"/>
            <a:r>
              <a:rPr lang="hu-HU" smtClean="0"/>
              <a:t>véletlen zajjal</a:t>
            </a:r>
          </a:p>
          <a:p>
            <a:pPr lvl="1"/>
            <a:r>
              <a:rPr lang="hu-HU" smtClean="0"/>
              <a:t>sepert szinusszal</a:t>
            </a:r>
          </a:p>
          <a:p>
            <a:pPr lvl="1"/>
            <a:endParaRPr lang="hu-HU" smtClean="0"/>
          </a:p>
        </p:txBody>
      </p:sp>
      <p:pic>
        <p:nvPicPr>
          <p:cNvPr id="38915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992710" y="3681775"/>
            <a:ext cx="7200900" cy="2747962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9443690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Impulzusválasz / 3</a:t>
            </a:r>
          </a:p>
        </p:txBody>
      </p:sp>
      <p:pic>
        <p:nvPicPr>
          <p:cNvPr id="39938" name="Picture 4" descr="Saal"/>
          <p:cNvPicPr>
            <a:picLocks noChangeAspect="1" noChangeArrowheads="1"/>
          </p:cNvPicPr>
          <p:nvPr/>
        </p:nvPicPr>
        <p:blipFill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042988" y="1268413"/>
            <a:ext cx="7273925" cy="4848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" name="Arcadia-5m frommic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4267200" y="3124200"/>
            <a:ext cx="609600" cy="609600"/>
          </a:xfrm>
          <a:prstGeom prst="rect">
            <a:avLst/>
          </a:prstGeom>
        </p:spPr>
      </p:pic>
      <p:pic>
        <p:nvPicPr>
          <p:cNvPr id="4" name="Hall01 - mid-3m-denoised.wav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4273550" y="4615408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175569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5400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" dur="6968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audio>
              <p:cMediaNode vol="80000">
                <p:cTn id="1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ért impulzusválasz</a:t>
            </a:r>
          </a:p>
        </p:txBody>
      </p:sp>
      <p:pic>
        <p:nvPicPr>
          <p:cNvPr id="40962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692275" y="2420938"/>
            <a:ext cx="7286625" cy="3419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1893434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Echogram</a:t>
            </a:r>
          </a:p>
        </p:txBody>
      </p:sp>
      <p:sp>
        <p:nvSpPr>
          <p:cNvPr id="41986" name="Tartalom helye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hu-HU" smtClean="0"/>
          </a:p>
        </p:txBody>
      </p:sp>
      <p:pic>
        <p:nvPicPr>
          <p:cNvPr id="41987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95288" y="1773238"/>
            <a:ext cx="8505825" cy="433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3764517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9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Echogram / 2</a:t>
            </a:r>
          </a:p>
        </p:txBody>
      </p:sp>
      <p:sp>
        <p:nvSpPr>
          <p:cNvPr id="43010" name="Tartalom helye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hu-HU" smtClean="0"/>
          </a:p>
        </p:txBody>
      </p:sp>
      <p:pic>
        <p:nvPicPr>
          <p:cNvPr id="43011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390900" y="2519363"/>
            <a:ext cx="2362200" cy="181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721340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45" name="Rectangle 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Zengetés</a:t>
            </a:r>
          </a:p>
        </p:txBody>
      </p:sp>
      <p:grpSp>
        <p:nvGrpSpPr>
          <p:cNvPr id="22546" name="Group 18"/>
          <p:cNvGrpSpPr>
            <a:grpSpLocks/>
          </p:cNvGrpSpPr>
          <p:nvPr/>
        </p:nvGrpSpPr>
        <p:grpSpPr bwMode="auto">
          <a:xfrm>
            <a:off x="971550" y="2781300"/>
            <a:ext cx="7272338" cy="1223963"/>
            <a:chOff x="521" y="1071"/>
            <a:chExt cx="4581" cy="771"/>
          </a:xfrm>
        </p:grpSpPr>
        <p:sp>
          <p:nvSpPr>
            <p:cNvPr id="22553" name="Rectangle 12"/>
            <p:cNvSpPr>
              <a:spLocks noChangeArrowheads="1"/>
            </p:cNvSpPr>
            <p:nvPr/>
          </p:nvSpPr>
          <p:spPr bwMode="auto">
            <a:xfrm>
              <a:off x="2064" y="1071"/>
              <a:ext cx="1406" cy="771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u-HU"/>
            </a:p>
          </p:txBody>
        </p:sp>
        <p:sp>
          <p:nvSpPr>
            <p:cNvPr id="22554" name="Line 13"/>
            <p:cNvSpPr>
              <a:spLocks noChangeShapeType="1"/>
            </p:cNvSpPr>
            <p:nvPr/>
          </p:nvSpPr>
          <p:spPr bwMode="auto">
            <a:xfrm>
              <a:off x="1244" y="1459"/>
              <a:ext cx="81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hu-HU"/>
            </a:p>
          </p:txBody>
        </p:sp>
        <p:sp>
          <p:nvSpPr>
            <p:cNvPr id="22555" name="Line 14"/>
            <p:cNvSpPr>
              <a:spLocks noChangeShapeType="1"/>
            </p:cNvSpPr>
            <p:nvPr/>
          </p:nvSpPr>
          <p:spPr bwMode="auto">
            <a:xfrm>
              <a:off x="3470" y="1434"/>
              <a:ext cx="81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hu-HU"/>
            </a:p>
          </p:txBody>
        </p:sp>
        <p:sp>
          <p:nvSpPr>
            <p:cNvPr id="22556" name="Text Box 15"/>
            <p:cNvSpPr txBox="1">
              <a:spLocks noChangeArrowheads="1"/>
            </p:cNvSpPr>
            <p:nvPr/>
          </p:nvSpPr>
          <p:spPr bwMode="auto">
            <a:xfrm>
              <a:off x="521" y="1207"/>
              <a:ext cx="816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hu-HU"/>
                <a:t>„száraz felvétel”</a:t>
              </a:r>
            </a:p>
          </p:txBody>
        </p:sp>
        <p:sp>
          <p:nvSpPr>
            <p:cNvPr id="22557" name="Text Box 16"/>
            <p:cNvSpPr txBox="1">
              <a:spLocks noChangeArrowheads="1"/>
            </p:cNvSpPr>
            <p:nvPr/>
          </p:nvSpPr>
          <p:spPr bwMode="auto">
            <a:xfrm>
              <a:off x="4286" y="1207"/>
              <a:ext cx="816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hu-HU"/>
                <a:t>zengetett hang</a:t>
              </a:r>
            </a:p>
          </p:txBody>
        </p:sp>
        <p:graphicFrame>
          <p:nvGraphicFramePr>
            <p:cNvPr id="22544" name="Object 16"/>
            <p:cNvGraphicFramePr>
              <a:graphicFrameLocks noChangeAspect="1"/>
            </p:cNvGraphicFramePr>
            <p:nvPr/>
          </p:nvGraphicFramePr>
          <p:xfrm>
            <a:off x="2653" y="1389"/>
            <a:ext cx="264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9" name="Equation" r:id="rId4" imgW="418918" imgH="253890" progId="Equation.DSMT4">
                    <p:embed/>
                  </p:oleObj>
                </mc:Choice>
                <mc:Fallback>
                  <p:oleObj name="Equation" r:id="rId4" imgW="418918" imgH="25389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3" y="1389"/>
                          <a:ext cx="264" cy="1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" name="Szövegdoboz 2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244092" y="4460473"/>
            <a:ext cx="2834815" cy="710003"/>
          </a:xfrm>
          <a:prstGeom prst="rect">
            <a:avLst/>
          </a:prstGeom>
          <a:blipFill rotWithShape="1">
            <a:blip r:embed="rId6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hu-HU">
                <a:noFill/>
                <a:cs typeface="+mn-cs"/>
              </a:rPr>
              <a:t> </a:t>
            </a:r>
          </a:p>
        </p:txBody>
      </p:sp>
      <p:sp>
        <p:nvSpPr>
          <p:cNvPr id="4" name="Szövegdoboz 3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487815" y="5409443"/>
            <a:ext cx="2165273" cy="369332"/>
          </a:xfrm>
          <a:prstGeom prst="rect">
            <a:avLst/>
          </a:prstGeom>
          <a:blipFill rotWithShape="1">
            <a:blip r:embed="rId7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hu-HU">
                <a:noFill/>
                <a:cs typeface="+mn-cs"/>
              </a:rPr>
              <a:t> </a:t>
            </a:r>
          </a:p>
        </p:txBody>
      </p:sp>
      <p:sp>
        <p:nvSpPr>
          <p:cNvPr id="5" name="Szövegdoboz 4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259185" y="2633702"/>
            <a:ext cx="720130" cy="369332"/>
          </a:xfrm>
          <a:prstGeom prst="rect">
            <a:avLst/>
          </a:prstGeom>
          <a:blipFill rotWithShape="1">
            <a:blip r:embed="rId8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hu-HU">
                <a:noFill/>
                <a:cs typeface="+mn-cs"/>
              </a:rPr>
              <a:t> </a:t>
            </a:r>
          </a:p>
        </p:txBody>
      </p:sp>
      <p:sp>
        <p:nvSpPr>
          <p:cNvPr id="14" name="Szövegdoboz 13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236123" y="2616366"/>
            <a:ext cx="720130" cy="369332"/>
          </a:xfrm>
          <a:prstGeom prst="rect">
            <a:avLst/>
          </a:prstGeom>
          <a:blipFill rotWithShape="1">
            <a:blip r:embed="rId9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hu-HU">
                <a:noFill/>
                <a:cs typeface="+mn-cs"/>
              </a:rPr>
              <a:t> </a:t>
            </a:r>
          </a:p>
        </p:txBody>
      </p:sp>
      <p:sp>
        <p:nvSpPr>
          <p:cNvPr id="6" name="Szövegdoboz 5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979714" y="3694773"/>
            <a:ext cx="1296591" cy="369332"/>
          </a:xfrm>
          <a:prstGeom prst="rect">
            <a:avLst/>
          </a:prstGeom>
          <a:blipFill rotWithShape="1">
            <a:blip r:embed="rId10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hu-HU">
                <a:noFill/>
                <a:cs typeface="+mn-cs"/>
              </a:rPr>
              <a:t> </a:t>
            </a:r>
          </a:p>
        </p:txBody>
      </p:sp>
      <p:sp>
        <p:nvSpPr>
          <p:cNvPr id="16" name="Szövegdoboz 15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947297" y="3694773"/>
            <a:ext cx="1296591" cy="369332"/>
          </a:xfrm>
          <a:prstGeom prst="rect">
            <a:avLst/>
          </a:prstGeom>
          <a:blipFill rotWithShape="1">
            <a:blip r:embed="rId11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hu-HU">
                <a:noFill/>
                <a:cs typeface="+mn-cs"/>
              </a:rPr>
              <a:t> </a:t>
            </a:r>
          </a:p>
        </p:txBody>
      </p:sp>
    </p:spTree>
    <p:extLst>
      <p:ext uri="{BB962C8B-B14F-4D97-AF65-F5344CB8AC3E}">
        <p14:creationId xmlns:p14="http://schemas.microsoft.com/office/powerpoint/2010/main" val="36746062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Szöveg zengetése</a:t>
            </a:r>
          </a:p>
        </p:txBody>
      </p:sp>
      <p:pic>
        <p:nvPicPr>
          <p:cNvPr id="46082" name="Picture 4" descr="fertorakos"/>
          <p:cNvPicPr>
            <a:picLocks noChangeAspect="1" noChangeArrowheads="1"/>
          </p:cNvPicPr>
          <p:nvPr/>
        </p:nvPicPr>
        <p:blipFill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771775" y="2349500"/>
            <a:ext cx="5399088" cy="3598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6083" name="Picture 7" descr="LZ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827088" y="2492375"/>
            <a:ext cx="1173162" cy="287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" name="Shape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9"/>
          <a:srcRect/>
          <a:stretch>
            <a:fillRect/>
          </a:stretch>
        </p:blipFill>
        <p:spPr bwMode="auto">
          <a:xfrm>
            <a:off x="832687" y="983686"/>
            <a:ext cx="1003010" cy="10030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Shape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link="rId3"/>
              </p:ext>
            </p:extLst>
          </p:nvPr>
        </p:nvPicPr>
        <p:blipFill>
          <a:blip r:embed="rId10"/>
          <a:srcRect/>
          <a:stretch>
            <a:fillRect/>
          </a:stretch>
        </p:blipFill>
        <p:spPr bwMode="auto">
          <a:xfrm>
            <a:off x="6516216" y="983685"/>
            <a:ext cx="12192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4732046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8584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audio>
              <p:cMediaNode vol="10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" dur="21000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audio>
              <p:cMediaNode vol="100000">
                <p:cTn id="1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A hangtér részei</a:t>
            </a:r>
          </a:p>
        </p:txBody>
      </p:sp>
      <p:sp>
        <p:nvSpPr>
          <p:cNvPr id="245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6491288" cy="892175"/>
          </a:xfrm>
        </p:spPr>
        <p:txBody>
          <a:bodyPr/>
          <a:lstStyle/>
          <a:p>
            <a:r>
              <a:rPr lang="hu-HU" smtClean="0">
                <a:solidFill>
                  <a:srgbClr val="FF3300"/>
                </a:solidFill>
              </a:rPr>
              <a:t>Közvetlen hangtér</a:t>
            </a:r>
            <a:r>
              <a:rPr lang="hu-HU" smtClean="0"/>
              <a:t> és </a:t>
            </a:r>
            <a:r>
              <a:rPr lang="hu-HU" smtClean="0">
                <a:solidFill>
                  <a:srgbClr val="0066FF"/>
                </a:solidFill>
              </a:rPr>
              <a:t>zengőtér</a:t>
            </a:r>
          </a:p>
        </p:txBody>
      </p:sp>
      <p:graphicFrame>
        <p:nvGraphicFramePr>
          <p:cNvPr id="24589" name="Object 13"/>
          <p:cNvGraphicFramePr>
            <a:graphicFrameLocks noChangeAspect="1"/>
          </p:cNvGraphicFramePr>
          <p:nvPr/>
        </p:nvGraphicFramePr>
        <p:xfrm>
          <a:off x="930275" y="2498725"/>
          <a:ext cx="2438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4" imgW="2438280" imgH="571320" progId="Equation.DSMT4">
                  <p:embed/>
                </p:oleObj>
              </mc:Choice>
              <mc:Fallback>
                <p:oleObj name="Equation" r:id="rId4" imgW="243828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275" y="2498725"/>
                        <a:ext cx="24384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592" name="Picture 8"/>
          <p:cNvPicPr>
            <a:picLocks noChangeAspect="1" noChangeArrowheads="1"/>
          </p:cNvPicPr>
          <p:nvPr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779838" y="2492375"/>
            <a:ext cx="4872037" cy="3313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4600" name="Group 24"/>
          <p:cNvGrpSpPr>
            <a:grpSpLocks/>
          </p:cNvGrpSpPr>
          <p:nvPr/>
        </p:nvGrpSpPr>
        <p:grpSpPr bwMode="auto">
          <a:xfrm>
            <a:off x="539750" y="3789363"/>
            <a:ext cx="2879725" cy="2136775"/>
            <a:chOff x="340" y="2387"/>
            <a:chExt cx="1814" cy="1346"/>
          </a:xfrm>
        </p:grpSpPr>
        <p:cxnSp>
          <p:nvCxnSpPr>
            <p:cNvPr id="3" name="Egyenes összekötő nyíllal 2"/>
            <p:cNvCxnSpPr/>
            <p:nvPr/>
          </p:nvCxnSpPr>
          <p:spPr>
            <a:xfrm>
              <a:off x="521" y="3521"/>
              <a:ext cx="1406" cy="0"/>
            </a:xfrm>
            <a:prstGeom prst="straightConnector1">
              <a:avLst/>
            </a:prstGeom>
            <a:ln w="1905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Egyenes összekötő nyíllal 4"/>
            <p:cNvCxnSpPr/>
            <p:nvPr/>
          </p:nvCxnSpPr>
          <p:spPr>
            <a:xfrm flipV="1">
              <a:off x="612" y="2478"/>
              <a:ext cx="0" cy="1179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Egyenes összekötő 6"/>
            <p:cNvCxnSpPr/>
            <p:nvPr/>
          </p:nvCxnSpPr>
          <p:spPr>
            <a:xfrm>
              <a:off x="657" y="3067"/>
              <a:ext cx="1316" cy="0"/>
            </a:xfrm>
            <a:prstGeom prst="line">
              <a:avLst/>
            </a:prstGeom>
            <a:ln w="28575">
              <a:solidFill>
                <a:srgbClr val="0066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Egyenes összekötő 8"/>
            <p:cNvCxnSpPr/>
            <p:nvPr/>
          </p:nvCxnSpPr>
          <p:spPr>
            <a:xfrm>
              <a:off x="703" y="2750"/>
              <a:ext cx="952" cy="68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598" name="Text Box 22"/>
            <p:cNvSpPr txBox="1">
              <a:spLocks noChangeArrowheads="1"/>
            </p:cNvSpPr>
            <p:nvPr/>
          </p:nvSpPr>
          <p:spPr bwMode="auto">
            <a:xfrm>
              <a:off x="1701" y="3521"/>
              <a:ext cx="453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hu-HU" sz="1600" i="1">
                  <a:latin typeface="Times New Roman" pitchFamily="18" charset="0"/>
                </a:rPr>
                <a:t>log r</a:t>
              </a:r>
            </a:p>
          </p:txBody>
        </p:sp>
        <p:sp>
          <p:nvSpPr>
            <p:cNvPr id="24599" name="Text Box 23"/>
            <p:cNvSpPr txBox="1">
              <a:spLocks noChangeArrowheads="1"/>
            </p:cNvSpPr>
            <p:nvPr/>
          </p:nvSpPr>
          <p:spPr bwMode="auto">
            <a:xfrm>
              <a:off x="340" y="2387"/>
              <a:ext cx="453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hu-HU" sz="1600" i="1">
                  <a:latin typeface="Times New Roman" pitchFamily="18" charset="0"/>
                </a:rPr>
                <a:t>L</a:t>
              </a:r>
              <a:r>
                <a:rPr lang="hu-HU" sz="1600" i="1" baseline="-25000">
                  <a:latin typeface="Times New Roman" pitchFamily="18" charset="0"/>
                </a:rPr>
                <a:t>p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8036172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Teremakusztikai modellezés</a:t>
            </a:r>
          </a:p>
        </p:txBody>
      </p:sp>
      <p:pic>
        <p:nvPicPr>
          <p:cNvPr id="49154" name="Picture 4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3"/>
          <a:srcRect/>
          <a:stretch>
            <a:fillRect/>
          </a:stretch>
        </p:blipFill>
        <p:spPr>
          <a:xfrm>
            <a:off x="179388" y="1125538"/>
            <a:ext cx="5400675" cy="1271587"/>
          </a:xfrm>
        </p:spPr>
      </p:pic>
      <p:pic>
        <p:nvPicPr>
          <p:cNvPr id="49155" name="Picture 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827088" y="3141663"/>
            <a:ext cx="3527425" cy="3113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9156" name="Picture 6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292725" y="2420938"/>
            <a:ext cx="3052763" cy="3789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4111443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11" descr="DSC_2988"/>
          <p:cNvPicPr>
            <a:picLocks noChangeAspect="1" noChangeArrowheads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68313" y="1620838"/>
            <a:ext cx="4122737" cy="2649537"/>
          </a:xfrm>
          <a:prstGeom prst="rect">
            <a:avLst/>
          </a:prstGeom>
          <a:noFill/>
          <a:ln>
            <a:noFill/>
          </a:ln>
          <a:effectLst>
            <a:outerShdw dist="107763" dir="2700000" algn="ctr" rotWithShape="0">
              <a:srgbClr val="808080">
                <a:alpha val="50000"/>
              </a:srgbClr>
            </a:outerShdw>
          </a:effectLst>
          <a:extLst/>
        </p:spPr>
      </p:pic>
      <p:pic>
        <p:nvPicPr>
          <p:cNvPr id="4100" name="Picture 11" descr="DSC_2988"/>
          <p:cNvPicPr>
            <a:picLocks noChangeAspect="1" noChangeArrowheads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68313" y="1557338"/>
            <a:ext cx="4122737" cy="2649537"/>
          </a:xfrm>
          <a:prstGeom prst="rect">
            <a:avLst/>
          </a:prstGeom>
          <a:noFill/>
          <a:ln>
            <a:noFill/>
          </a:ln>
          <a:effectLst>
            <a:outerShdw dist="107763" dir="2700000" algn="ctr" rotWithShape="0">
              <a:srgbClr val="808080">
                <a:alpha val="50000"/>
              </a:srgbClr>
            </a:outerShdw>
          </a:effectLst>
          <a:extLst/>
        </p:spPr>
      </p:pic>
      <p:sp>
        <p:nvSpPr>
          <p:cNvPr id="20483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u-HU" smtClean="0"/>
              <a:t>Mi a kicsi, és mi a nagy?</a:t>
            </a:r>
          </a:p>
        </p:txBody>
      </p:sp>
      <p:pic>
        <p:nvPicPr>
          <p:cNvPr id="4099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4"/>
          <a:srcRect/>
          <a:stretch>
            <a:fillRect/>
          </a:stretch>
        </p:blipFill>
        <p:spPr>
          <a:xfrm>
            <a:off x="2339975" y="2420938"/>
            <a:ext cx="6413500" cy="4071937"/>
          </a:xfrm>
        </p:spPr>
      </p:pic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276600" y="1152525"/>
            <a:ext cx="5238750" cy="3457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0428410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Számítógépes modellezés</a:t>
            </a:r>
            <a:endParaRPr lang="de-DE" smtClean="0"/>
          </a:p>
        </p:txBody>
      </p:sp>
      <p:sp>
        <p:nvSpPr>
          <p:cNvPr id="5017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de-DE" smtClean="0"/>
          </a:p>
        </p:txBody>
      </p:sp>
      <p:pic>
        <p:nvPicPr>
          <p:cNvPr id="50179" name="Picture 4" descr="budapest_arena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11188" y="1628775"/>
            <a:ext cx="7786687" cy="4103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705027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Számítógépes modellezés</a:t>
            </a:r>
          </a:p>
        </p:txBody>
      </p:sp>
      <p:pic>
        <p:nvPicPr>
          <p:cNvPr id="51202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68313" y="1484313"/>
            <a:ext cx="1657350" cy="1308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03" name="Picture 5" descr="mozi_latkep"/>
          <p:cNvPicPr>
            <a:picLocks noChangeAspect="1" noChangeArrowheads="1"/>
          </p:cNvPicPr>
          <p:nvPr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95288" y="3159125"/>
            <a:ext cx="5638800" cy="3698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mozi2.wmv">
            <a:hlinkClick r:id="" action="ppaction://media"/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2627784" y="1268760"/>
            <a:ext cx="6034087" cy="4525963"/>
          </a:xfrm>
        </p:spPr>
      </p:pic>
    </p:spTree>
    <p:extLst>
      <p:ext uri="{BB962C8B-B14F-4D97-AF65-F5344CB8AC3E}">
        <p14:creationId xmlns:p14="http://schemas.microsoft.com/office/powerpoint/2010/main" val="37645251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u-HU" smtClean="0"/>
              <a:t>Visszaverődések</a:t>
            </a:r>
          </a:p>
        </p:txBody>
      </p:sp>
      <p:sp>
        <p:nvSpPr>
          <p:cNvPr id="2" name="Szabadkézi sokszög 1"/>
          <p:cNvSpPr/>
          <p:nvPr/>
        </p:nvSpPr>
        <p:spPr>
          <a:xfrm>
            <a:off x="1970088" y="1916113"/>
            <a:ext cx="5410200" cy="3457575"/>
          </a:xfrm>
          <a:custGeom>
            <a:avLst/>
            <a:gdLst>
              <a:gd name="connsiteX0" fmla="*/ 0 w 4920343"/>
              <a:gd name="connsiteY0" fmla="*/ 2220685 h 2220685"/>
              <a:gd name="connsiteX1" fmla="*/ 0 w 4920343"/>
              <a:gd name="connsiteY1" fmla="*/ 2220685 h 2220685"/>
              <a:gd name="connsiteX2" fmla="*/ 979715 w 4920343"/>
              <a:gd name="connsiteY2" fmla="*/ 0 h 2220685"/>
              <a:gd name="connsiteX3" fmla="*/ 3929743 w 4920343"/>
              <a:gd name="connsiteY3" fmla="*/ 228600 h 2220685"/>
              <a:gd name="connsiteX4" fmla="*/ 4920343 w 4920343"/>
              <a:gd name="connsiteY4" fmla="*/ 2122714 h 2220685"/>
              <a:gd name="connsiteX5" fmla="*/ 43543 w 4920343"/>
              <a:gd name="connsiteY5" fmla="*/ 2177142 h 22206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4920343" h="2220685">
                <a:moveTo>
                  <a:pt x="0" y="2220685"/>
                </a:moveTo>
                <a:lnTo>
                  <a:pt x="0" y="2220685"/>
                </a:lnTo>
                <a:lnTo>
                  <a:pt x="979715" y="0"/>
                </a:lnTo>
                <a:lnTo>
                  <a:pt x="3929743" y="228600"/>
                </a:lnTo>
                <a:lnTo>
                  <a:pt x="4920343" y="2122714"/>
                </a:lnTo>
                <a:lnTo>
                  <a:pt x="43543" y="2177142"/>
                </a:lnTo>
              </a:path>
            </a:pathLst>
          </a:cu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u-HU"/>
          </a:p>
        </p:txBody>
      </p:sp>
      <p:sp>
        <p:nvSpPr>
          <p:cNvPr id="3" name="Ellipszis 2"/>
          <p:cNvSpPr/>
          <p:nvPr/>
        </p:nvSpPr>
        <p:spPr>
          <a:xfrm>
            <a:off x="3132138" y="4221163"/>
            <a:ext cx="215900" cy="2159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u-HU"/>
          </a:p>
        </p:txBody>
      </p:sp>
      <p:sp>
        <p:nvSpPr>
          <p:cNvPr id="4" name="Ellipszis 3"/>
          <p:cNvSpPr/>
          <p:nvPr/>
        </p:nvSpPr>
        <p:spPr>
          <a:xfrm>
            <a:off x="5508625" y="3068638"/>
            <a:ext cx="215900" cy="215900"/>
          </a:xfrm>
          <a:prstGeom prst="ellipse">
            <a:avLst/>
          </a:prstGeom>
          <a:solidFill>
            <a:schemeClr val="accent3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u-HU"/>
          </a:p>
        </p:txBody>
      </p:sp>
      <p:sp>
        <p:nvSpPr>
          <p:cNvPr id="13" name="Szabadkézi sokszög 12"/>
          <p:cNvSpPr/>
          <p:nvPr/>
        </p:nvSpPr>
        <p:spPr>
          <a:xfrm>
            <a:off x="3319463" y="3287713"/>
            <a:ext cx="2200275" cy="1992312"/>
          </a:xfrm>
          <a:custGeom>
            <a:avLst/>
            <a:gdLst>
              <a:gd name="connsiteX0" fmla="*/ 0 w 2198914"/>
              <a:gd name="connsiteY0" fmla="*/ 1153885 h 1992085"/>
              <a:gd name="connsiteX1" fmla="*/ 598714 w 2198914"/>
              <a:gd name="connsiteY1" fmla="*/ 1992085 h 1992085"/>
              <a:gd name="connsiteX2" fmla="*/ 653143 w 2198914"/>
              <a:gd name="connsiteY2" fmla="*/ 1915885 h 1992085"/>
              <a:gd name="connsiteX3" fmla="*/ 2198914 w 2198914"/>
              <a:gd name="connsiteY3" fmla="*/ 0 h 19920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198914" h="1992085">
                <a:moveTo>
                  <a:pt x="0" y="1153885"/>
                </a:moveTo>
                <a:lnTo>
                  <a:pt x="598714" y="1992085"/>
                </a:lnTo>
                <a:lnTo>
                  <a:pt x="653143" y="1915885"/>
                </a:lnTo>
                <a:lnTo>
                  <a:pt x="2198914" y="0"/>
                </a:lnTo>
              </a:path>
            </a:pathLst>
          </a:custGeom>
          <a:noFill/>
          <a:ln w="19050">
            <a:solidFill>
              <a:schemeClr val="tx1"/>
            </a:solidFill>
            <a:prstDash val="dash"/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u-HU"/>
          </a:p>
        </p:txBody>
      </p:sp>
      <p:cxnSp>
        <p:nvCxnSpPr>
          <p:cNvPr id="15" name="Egyenes összekötő nyíllal 14"/>
          <p:cNvCxnSpPr>
            <a:stCxn id="3" idx="7"/>
          </p:cNvCxnSpPr>
          <p:nvPr/>
        </p:nvCxnSpPr>
        <p:spPr>
          <a:xfrm flipV="1">
            <a:off x="3316288" y="3284538"/>
            <a:ext cx="2192337" cy="96837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Szabadkézi sokszög 16"/>
          <p:cNvSpPr/>
          <p:nvPr/>
        </p:nvSpPr>
        <p:spPr>
          <a:xfrm>
            <a:off x="2590800" y="3222625"/>
            <a:ext cx="2786063" cy="1011238"/>
          </a:xfrm>
          <a:custGeom>
            <a:avLst/>
            <a:gdLst>
              <a:gd name="connsiteX0" fmla="*/ 576943 w 2786743"/>
              <a:gd name="connsiteY0" fmla="*/ 1012372 h 1012372"/>
              <a:gd name="connsiteX1" fmla="*/ 0 w 2786743"/>
              <a:gd name="connsiteY1" fmla="*/ 359229 h 1012372"/>
              <a:gd name="connsiteX2" fmla="*/ 2786743 w 2786743"/>
              <a:gd name="connsiteY2" fmla="*/ 0 h 10123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786743" h="1012372">
                <a:moveTo>
                  <a:pt x="576943" y="1012372"/>
                </a:moveTo>
                <a:lnTo>
                  <a:pt x="0" y="359229"/>
                </a:lnTo>
                <a:lnTo>
                  <a:pt x="2786743" y="0"/>
                </a:lnTo>
              </a:path>
            </a:pathLst>
          </a:custGeom>
          <a:noFill/>
          <a:ln>
            <a:solidFill>
              <a:schemeClr val="tx1"/>
            </a:solidFill>
            <a:prstDash val="sysDash"/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u-HU"/>
          </a:p>
        </p:txBody>
      </p:sp>
      <p:sp>
        <p:nvSpPr>
          <p:cNvPr id="18" name="Szabadkézi sokszög 17"/>
          <p:cNvSpPr/>
          <p:nvPr/>
        </p:nvSpPr>
        <p:spPr>
          <a:xfrm>
            <a:off x="3395663" y="3211513"/>
            <a:ext cx="3321050" cy="2046287"/>
          </a:xfrm>
          <a:custGeom>
            <a:avLst/>
            <a:gdLst>
              <a:gd name="connsiteX0" fmla="*/ 0 w 3320143"/>
              <a:gd name="connsiteY0" fmla="*/ 1143000 h 2046514"/>
              <a:gd name="connsiteX1" fmla="*/ 1687286 w 3320143"/>
              <a:gd name="connsiteY1" fmla="*/ 2046514 h 2046514"/>
              <a:gd name="connsiteX2" fmla="*/ 3320143 w 3320143"/>
              <a:gd name="connsiteY2" fmla="*/ 272143 h 2046514"/>
              <a:gd name="connsiteX3" fmla="*/ 2383971 w 3320143"/>
              <a:gd name="connsiteY3" fmla="*/ 0 h 204651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320143" h="2046514">
                <a:moveTo>
                  <a:pt x="0" y="1143000"/>
                </a:moveTo>
                <a:lnTo>
                  <a:pt x="1687286" y="2046514"/>
                </a:lnTo>
                <a:lnTo>
                  <a:pt x="3320143" y="272143"/>
                </a:lnTo>
                <a:lnTo>
                  <a:pt x="2383971" y="0"/>
                </a:lnTo>
              </a:path>
            </a:pathLst>
          </a:custGeom>
          <a:noFill/>
          <a:ln w="19050">
            <a:solidFill>
              <a:schemeClr val="tx1"/>
            </a:solidFill>
            <a:prstDash val="dashDot"/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u-HU"/>
          </a:p>
        </p:txBody>
      </p:sp>
      <p:sp>
        <p:nvSpPr>
          <p:cNvPr id="19" name="Ellipszis 18"/>
          <p:cNvSpPr/>
          <p:nvPr/>
        </p:nvSpPr>
        <p:spPr>
          <a:xfrm>
            <a:off x="2268538" y="3287713"/>
            <a:ext cx="647700" cy="646112"/>
          </a:xfrm>
          <a:prstGeom prst="ellipse">
            <a:avLst/>
          </a:prstGeom>
          <a:noFill/>
          <a:ln w="19050">
            <a:solidFill>
              <a:srgbClr val="0070C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u-HU"/>
          </a:p>
        </p:txBody>
      </p:sp>
      <p:sp>
        <p:nvSpPr>
          <p:cNvPr id="24" name="Ellipszis 23"/>
          <p:cNvSpPr/>
          <p:nvPr/>
        </p:nvSpPr>
        <p:spPr>
          <a:xfrm>
            <a:off x="6392863" y="3160713"/>
            <a:ext cx="647700" cy="646112"/>
          </a:xfrm>
          <a:prstGeom prst="ellipse">
            <a:avLst/>
          </a:prstGeom>
          <a:noFill/>
          <a:ln w="19050">
            <a:solidFill>
              <a:srgbClr val="7030A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u-HU"/>
          </a:p>
        </p:txBody>
      </p:sp>
      <p:sp>
        <p:nvSpPr>
          <p:cNvPr id="25" name="Ellipszis 24"/>
          <p:cNvSpPr/>
          <p:nvPr/>
        </p:nvSpPr>
        <p:spPr>
          <a:xfrm>
            <a:off x="4732338" y="4935538"/>
            <a:ext cx="647700" cy="644525"/>
          </a:xfrm>
          <a:prstGeom prst="ellipse">
            <a:avLst/>
          </a:prstGeom>
          <a:noFill/>
          <a:ln w="19050">
            <a:solidFill>
              <a:srgbClr val="7030A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u-HU"/>
          </a:p>
        </p:txBody>
      </p:sp>
      <p:sp>
        <p:nvSpPr>
          <p:cNvPr id="26" name="Ellipszis 25"/>
          <p:cNvSpPr/>
          <p:nvPr/>
        </p:nvSpPr>
        <p:spPr>
          <a:xfrm>
            <a:off x="3548063" y="4935538"/>
            <a:ext cx="647700" cy="644525"/>
          </a:xfrm>
          <a:prstGeom prst="ellipse">
            <a:avLst/>
          </a:prstGeom>
          <a:noFill/>
          <a:ln w="19050">
            <a:solidFill>
              <a:srgbClr val="0070C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u-HU"/>
          </a:p>
        </p:txBody>
      </p:sp>
      <p:sp>
        <p:nvSpPr>
          <p:cNvPr id="21518" name="Line 14"/>
          <p:cNvSpPr>
            <a:spLocks noChangeShapeType="1"/>
          </p:cNvSpPr>
          <p:nvPr/>
        </p:nvSpPr>
        <p:spPr bwMode="auto">
          <a:xfrm flipH="1">
            <a:off x="1476375" y="3573463"/>
            <a:ext cx="1079500" cy="1428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hu-HU"/>
          </a:p>
        </p:txBody>
      </p:sp>
      <p:sp>
        <p:nvSpPr>
          <p:cNvPr id="21519" name="Oval 15"/>
          <p:cNvSpPr>
            <a:spLocks noChangeArrowheads="1"/>
          </p:cNvSpPr>
          <p:nvPr/>
        </p:nvSpPr>
        <p:spPr bwMode="auto">
          <a:xfrm>
            <a:off x="1331913" y="3644900"/>
            <a:ext cx="144462" cy="1444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hu-HU"/>
          </a:p>
        </p:txBody>
      </p:sp>
      <p:sp>
        <p:nvSpPr>
          <p:cNvPr id="21520" name="Line 16"/>
          <p:cNvSpPr>
            <a:spLocks noChangeShapeType="1"/>
          </p:cNvSpPr>
          <p:nvPr/>
        </p:nvSpPr>
        <p:spPr bwMode="auto">
          <a:xfrm>
            <a:off x="1479550" y="3759200"/>
            <a:ext cx="1579563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hu-HU"/>
          </a:p>
        </p:txBody>
      </p:sp>
      <p:sp>
        <p:nvSpPr>
          <p:cNvPr id="21522" name="Oval 18"/>
          <p:cNvSpPr>
            <a:spLocks noChangeArrowheads="1"/>
          </p:cNvSpPr>
          <p:nvPr/>
        </p:nvSpPr>
        <p:spPr bwMode="auto">
          <a:xfrm>
            <a:off x="3133725" y="6072188"/>
            <a:ext cx="144463" cy="1444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hu-HU"/>
          </a:p>
        </p:txBody>
      </p:sp>
      <p:sp>
        <p:nvSpPr>
          <p:cNvPr id="21523" name="Line 19"/>
          <p:cNvSpPr>
            <a:spLocks noChangeShapeType="1"/>
          </p:cNvSpPr>
          <p:nvPr/>
        </p:nvSpPr>
        <p:spPr bwMode="auto">
          <a:xfrm flipH="1">
            <a:off x="3276600" y="5300663"/>
            <a:ext cx="647700" cy="7921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hu-HU"/>
          </a:p>
        </p:txBody>
      </p:sp>
      <p:sp>
        <p:nvSpPr>
          <p:cNvPr id="21524" name="Line 20"/>
          <p:cNvSpPr>
            <a:spLocks noChangeShapeType="1"/>
          </p:cNvSpPr>
          <p:nvPr/>
        </p:nvSpPr>
        <p:spPr bwMode="auto">
          <a:xfrm>
            <a:off x="3203575" y="4508500"/>
            <a:ext cx="0" cy="15843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hu-HU"/>
          </a:p>
        </p:txBody>
      </p:sp>
      <p:sp>
        <p:nvSpPr>
          <p:cNvPr id="21525" name="Text Box 21"/>
          <p:cNvSpPr txBox="1">
            <a:spLocks noChangeArrowheads="1"/>
          </p:cNvSpPr>
          <p:nvPr/>
        </p:nvSpPr>
        <p:spPr bwMode="auto">
          <a:xfrm>
            <a:off x="3635375" y="3716338"/>
            <a:ext cx="5048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 sz="1400" i="1">
                <a:latin typeface="Times New Roman" pitchFamily="18" charset="0"/>
              </a:rPr>
              <a:t>l</a:t>
            </a:r>
            <a:r>
              <a:rPr lang="hu-HU" sz="1400" i="1" baseline="-25000">
                <a:latin typeface="Times New Roman" pitchFamily="18" charset="0"/>
              </a:rPr>
              <a:t>1</a:t>
            </a:r>
          </a:p>
        </p:txBody>
      </p:sp>
      <p:sp>
        <p:nvSpPr>
          <p:cNvPr id="21526" name="Text Box 22"/>
          <p:cNvSpPr txBox="1">
            <a:spLocks noChangeArrowheads="1"/>
          </p:cNvSpPr>
          <p:nvPr/>
        </p:nvSpPr>
        <p:spPr bwMode="auto">
          <a:xfrm>
            <a:off x="4500563" y="3933825"/>
            <a:ext cx="5048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 sz="1400" i="1">
                <a:latin typeface="Times New Roman" pitchFamily="18" charset="0"/>
              </a:rPr>
              <a:t>l</a:t>
            </a:r>
            <a:r>
              <a:rPr lang="hu-HU" sz="1400" i="1" baseline="-25000">
                <a:latin typeface="Times New Roman" pitchFamily="18" charset="0"/>
              </a:rPr>
              <a:t>3</a:t>
            </a:r>
          </a:p>
        </p:txBody>
      </p:sp>
      <p:sp>
        <p:nvSpPr>
          <p:cNvPr id="21527" name="Text Box 23"/>
          <p:cNvSpPr txBox="1">
            <a:spLocks noChangeArrowheads="1"/>
          </p:cNvSpPr>
          <p:nvPr/>
        </p:nvSpPr>
        <p:spPr bwMode="auto">
          <a:xfrm>
            <a:off x="5867400" y="4365625"/>
            <a:ext cx="5048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 sz="1400" i="1">
                <a:latin typeface="Times New Roman" pitchFamily="18" charset="0"/>
              </a:rPr>
              <a:t>l</a:t>
            </a:r>
            <a:r>
              <a:rPr lang="hu-HU" sz="1400" i="1" baseline="-25000">
                <a:latin typeface="Times New Roman" pitchFamily="18" charset="0"/>
              </a:rPr>
              <a:t>4</a:t>
            </a:r>
          </a:p>
        </p:txBody>
      </p:sp>
      <p:sp>
        <p:nvSpPr>
          <p:cNvPr id="21528" name="Text Box 24"/>
          <p:cNvSpPr txBox="1">
            <a:spLocks noChangeArrowheads="1"/>
          </p:cNvSpPr>
          <p:nvPr/>
        </p:nvSpPr>
        <p:spPr bwMode="auto">
          <a:xfrm>
            <a:off x="3419475" y="3068638"/>
            <a:ext cx="5048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 sz="1400" i="1">
                <a:latin typeface="Times New Roman" pitchFamily="18" charset="0"/>
              </a:rPr>
              <a:t>l</a:t>
            </a:r>
            <a:r>
              <a:rPr lang="hu-HU" sz="1400" i="1" baseline="-25000">
                <a:latin typeface="Times New Roman" pitchFamily="18" charset="0"/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10763271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Cím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hu-HU" dirty="0" smtClean="0"/>
              <a:t>Leíró legfőbb jellemző: impulzusválasz</a:t>
            </a:r>
          </a:p>
        </p:txBody>
      </p:sp>
      <p:cxnSp>
        <p:nvCxnSpPr>
          <p:cNvPr id="5" name="Egyenes összekötő nyíllal 4"/>
          <p:cNvCxnSpPr/>
          <p:nvPr/>
        </p:nvCxnSpPr>
        <p:spPr>
          <a:xfrm>
            <a:off x="1116013" y="5373688"/>
            <a:ext cx="6624637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Egyenes összekötő nyíllal 6"/>
          <p:cNvCxnSpPr/>
          <p:nvPr/>
        </p:nvCxnSpPr>
        <p:spPr>
          <a:xfrm flipV="1">
            <a:off x="1268413" y="1916113"/>
            <a:ext cx="0" cy="368141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060" name="Szövegdoboz 8"/>
          <p:cNvSpPr txBox="1">
            <a:spLocks noChangeArrowheads="1"/>
          </p:cNvSpPr>
          <p:nvPr/>
        </p:nvSpPr>
        <p:spPr bwMode="auto">
          <a:xfrm>
            <a:off x="7764463" y="5121275"/>
            <a:ext cx="576262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hu-HU" sz="2400">
                <a:sym typeface="Symbol" pitchFamily="18" charset="2"/>
              </a:rPr>
              <a:t></a:t>
            </a:r>
            <a:endParaRPr lang="hu-HU" sz="2400"/>
          </a:p>
        </p:txBody>
      </p:sp>
      <p:sp>
        <p:nvSpPr>
          <p:cNvPr id="45061" name="Szövegdoboz 10"/>
          <p:cNvSpPr txBox="1">
            <a:spLocks noChangeArrowheads="1"/>
          </p:cNvSpPr>
          <p:nvPr/>
        </p:nvSpPr>
        <p:spPr bwMode="auto">
          <a:xfrm>
            <a:off x="1052513" y="1533525"/>
            <a:ext cx="4318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hu-HU"/>
              <a:t>p</a:t>
            </a:r>
          </a:p>
        </p:txBody>
      </p:sp>
      <p:sp>
        <p:nvSpPr>
          <p:cNvPr id="12" name="Szabadkézi sokszög 11"/>
          <p:cNvSpPr/>
          <p:nvPr/>
        </p:nvSpPr>
        <p:spPr>
          <a:xfrm>
            <a:off x="1284288" y="2192338"/>
            <a:ext cx="6226175" cy="3214687"/>
          </a:xfrm>
          <a:custGeom>
            <a:avLst/>
            <a:gdLst>
              <a:gd name="connsiteX0" fmla="*/ 0 w 6226629"/>
              <a:gd name="connsiteY0" fmla="*/ 3163589 h 3215479"/>
              <a:gd name="connsiteX1" fmla="*/ 424543 w 6226629"/>
              <a:gd name="connsiteY1" fmla="*/ 3174475 h 3215479"/>
              <a:gd name="connsiteX2" fmla="*/ 424543 w 6226629"/>
              <a:gd name="connsiteY2" fmla="*/ 3163589 h 3215479"/>
              <a:gd name="connsiteX3" fmla="*/ 892629 w 6226629"/>
              <a:gd name="connsiteY3" fmla="*/ 3174475 h 3215479"/>
              <a:gd name="connsiteX4" fmla="*/ 1208315 w 6226629"/>
              <a:gd name="connsiteY4" fmla="*/ 3163589 h 3215479"/>
              <a:gd name="connsiteX5" fmla="*/ 1382486 w 6226629"/>
              <a:gd name="connsiteY5" fmla="*/ 2749932 h 3215479"/>
              <a:gd name="connsiteX6" fmla="*/ 1426029 w 6226629"/>
              <a:gd name="connsiteY6" fmla="*/ 463932 h 3215479"/>
              <a:gd name="connsiteX7" fmla="*/ 1513115 w 6226629"/>
              <a:gd name="connsiteY7" fmla="*/ 6732 h 3215479"/>
              <a:gd name="connsiteX8" fmla="*/ 1545772 w 6226629"/>
              <a:gd name="connsiteY8" fmla="*/ 616332 h 3215479"/>
              <a:gd name="connsiteX9" fmla="*/ 1578429 w 6226629"/>
              <a:gd name="connsiteY9" fmla="*/ 2521332 h 3215479"/>
              <a:gd name="connsiteX10" fmla="*/ 1632857 w 6226629"/>
              <a:gd name="connsiteY10" fmla="*/ 3109161 h 3215479"/>
              <a:gd name="connsiteX11" fmla="*/ 1872343 w 6226629"/>
              <a:gd name="connsiteY11" fmla="*/ 3196247 h 3215479"/>
              <a:gd name="connsiteX12" fmla="*/ 2166257 w 6226629"/>
              <a:gd name="connsiteY12" fmla="*/ 3207132 h 3215479"/>
              <a:gd name="connsiteX13" fmla="*/ 2536372 w 6226629"/>
              <a:gd name="connsiteY13" fmla="*/ 3163589 h 3215479"/>
              <a:gd name="connsiteX14" fmla="*/ 3004457 w 6226629"/>
              <a:gd name="connsiteY14" fmla="*/ 3174475 h 3215479"/>
              <a:gd name="connsiteX15" fmla="*/ 3135086 w 6226629"/>
              <a:gd name="connsiteY15" fmla="*/ 2978532 h 3215479"/>
              <a:gd name="connsiteX16" fmla="*/ 3233057 w 6226629"/>
              <a:gd name="connsiteY16" fmla="*/ 2129447 h 3215479"/>
              <a:gd name="connsiteX17" fmla="*/ 3222172 w 6226629"/>
              <a:gd name="connsiteY17" fmla="*/ 1421875 h 3215479"/>
              <a:gd name="connsiteX18" fmla="*/ 3254829 w 6226629"/>
              <a:gd name="connsiteY18" fmla="*/ 1313018 h 3215479"/>
              <a:gd name="connsiteX19" fmla="*/ 3298372 w 6226629"/>
              <a:gd name="connsiteY19" fmla="*/ 1410989 h 3215479"/>
              <a:gd name="connsiteX20" fmla="*/ 3374572 w 6226629"/>
              <a:gd name="connsiteY20" fmla="*/ 2456018 h 3215479"/>
              <a:gd name="connsiteX21" fmla="*/ 3461657 w 6226629"/>
              <a:gd name="connsiteY21" fmla="*/ 3130932 h 3215479"/>
              <a:gd name="connsiteX22" fmla="*/ 3614057 w 6226629"/>
              <a:gd name="connsiteY22" fmla="*/ 3174475 h 3215479"/>
              <a:gd name="connsiteX23" fmla="*/ 3962400 w 6226629"/>
              <a:gd name="connsiteY23" fmla="*/ 3196247 h 3215479"/>
              <a:gd name="connsiteX24" fmla="*/ 4125686 w 6226629"/>
              <a:gd name="connsiteY24" fmla="*/ 3185361 h 3215479"/>
              <a:gd name="connsiteX25" fmla="*/ 4245429 w 6226629"/>
              <a:gd name="connsiteY25" fmla="*/ 3065618 h 3215479"/>
              <a:gd name="connsiteX26" fmla="*/ 4256315 w 6226629"/>
              <a:gd name="connsiteY26" fmla="*/ 2793475 h 3215479"/>
              <a:gd name="connsiteX27" fmla="*/ 4256315 w 6226629"/>
              <a:gd name="connsiteY27" fmla="*/ 2401589 h 3215479"/>
              <a:gd name="connsiteX28" fmla="*/ 4299857 w 6226629"/>
              <a:gd name="connsiteY28" fmla="*/ 1737561 h 3215479"/>
              <a:gd name="connsiteX29" fmla="*/ 4365172 w 6226629"/>
              <a:gd name="connsiteY29" fmla="*/ 1889961 h 3215479"/>
              <a:gd name="connsiteX30" fmla="*/ 4397829 w 6226629"/>
              <a:gd name="connsiteY30" fmla="*/ 2760818 h 3215479"/>
              <a:gd name="connsiteX31" fmla="*/ 4452257 w 6226629"/>
              <a:gd name="connsiteY31" fmla="*/ 3065618 h 3215479"/>
              <a:gd name="connsiteX32" fmla="*/ 4582886 w 6226629"/>
              <a:gd name="connsiteY32" fmla="*/ 3163589 h 3215479"/>
              <a:gd name="connsiteX33" fmla="*/ 4996543 w 6226629"/>
              <a:gd name="connsiteY33" fmla="*/ 3185361 h 3215479"/>
              <a:gd name="connsiteX34" fmla="*/ 5279572 w 6226629"/>
              <a:gd name="connsiteY34" fmla="*/ 3141818 h 3215479"/>
              <a:gd name="connsiteX35" fmla="*/ 5344886 w 6226629"/>
              <a:gd name="connsiteY35" fmla="*/ 2662847 h 3215479"/>
              <a:gd name="connsiteX36" fmla="*/ 5464629 w 6226629"/>
              <a:gd name="connsiteY36" fmla="*/ 2630189 h 3215479"/>
              <a:gd name="connsiteX37" fmla="*/ 5649686 w 6226629"/>
              <a:gd name="connsiteY37" fmla="*/ 3163589 h 3215479"/>
              <a:gd name="connsiteX38" fmla="*/ 5758543 w 6226629"/>
              <a:gd name="connsiteY38" fmla="*/ 3196247 h 3215479"/>
              <a:gd name="connsiteX39" fmla="*/ 5976257 w 6226629"/>
              <a:gd name="connsiteY39" fmla="*/ 3174475 h 3215479"/>
              <a:gd name="connsiteX40" fmla="*/ 6226629 w 6226629"/>
              <a:gd name="connsiteY40" fmla="*/ 3163589 h 321547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</a:cxnLst>
            <a:rect l="l" t="t" r="r" b="b"/>
            <a:pathLst>
              <a:path w="6226629" h="3215479">
                <a:moveTo>
                  <a:pt x="0" y="3163589"/>
                </a:moveTo>
                <a:lnTo>
                  <a:pt x="424543" y="3174475"/>
                </a:lnTo>
                <a:cubicBezTo>
                  <a:pt x="495300" y="3174475"/>
                  <a:pt x="346529" y="3163589"/>
                  <a:pt x="424543" y="3163589"/>
                </a:cubicBezTo>
                <a:cubicBezTo>
                  <a:pt x="502557" y="3163589"/>
                  <a:pt x="762000" y="3174475"/>
                  <a:pt x="892629" y="3174475"/>
                </a:cubicBezTo>
                <a:cubicBezTo>
                  <a:pt x="1023258" y="3174475"/>
                  <a:pt x="1126672" y="3234346"/>
                  <a:pt x="1208315" y="3163589"/>
                </a:cubicBezTo>
                <a:cubicBezTo>
                  <a:pt x="1289958" y="3092832"/>
                  <a:pt x="1346200" y="3199875"/>
                  <a:pt x="1382486" y="2749932"/>
                </a:cubicBezTo>
                <a:cubicBezTo>
                  <a:pt x="1418772" y="2299989"/>
                  <a:pt x="1404258" y="921132"/>
                  <a:pt x="1426029" y="463932"/>
                </a:cubicBezTo>
                <a:cubicBezTo>
                  <a:pt x="1447801" y="6732"/>
                  <a:pt x="1493158" y="-18668"/>
                  <a:pt x="1513115" y="6732"/>
                </a:cubicBezTo>
                <a:cubicBezTo>
                  <a:pt x="1533072" y="32132"/>
                  <a:pt x="1534886" y="197232"/>
                  <a:pt x="1545772" y="616332"/>
                </a:cubicBezTo>
                <a:cubicBezTo>
                  <a:pt x="1556658" y="1035432"/>
                  <a:pt x="1563915" y="2105861"/>
                  <a:pt x="1578429" y="2521332"/>
                </a:cubicBezTo>
                <a:cubicBezTo>
                  <a:pt x="1592943" y="2936803"/>
                  <a:pt x="1583871" y="2996675"/>
                  <a:pt x="1632857" y="3109161"/>
                </a:cubicBezTo>
                <a:cubicBezTo>
                  <a:pt x="1681843" y="3221647"/>
                  <a:pt x="1783443" y="3179919"/>
                  <a:pt x="1872343" y="3196247"/>
                </a:cubicBezTo>
                <a:cubicBezTo>
                  <a:pt x="1961243" y="3212575"/>
                  <a:pt x="2055586" y="3212575"/>
                  <a:pt x="2166257" y="3207132"/>
                </a:cubicBezTo>
                <a:cubicBezTo>
                  <a:pt x="2276928" y="3201689"/>
                  <a:pt x="2396672" y="3169032"/>
                  <a:pt x="2536372" y="3163589"/>
                </a:cubicBezTo>
                <a:cubicBezTo>
                  <a:pt x="2676072" y="3158146"/>
                  <a:pt x="2904671" y="3205318"/>
                  <a:pt x="3004457" y="3174475"/>
                </a:cubicBezTo>
                <a:cubicBezTo>
                  <a:pt x="3104243" y="3143632"/>
                  <a:pt x="3096986" y="3152703"/>
                  <a:pt x="3135086" y="2978532"/>
                </a:cubicBezTo>
                <a:cubicBezTo>
                  <a:pt x="3173186" y="2804361"/>
                  <a:pt x="3218543" y="2388890"/>
                  <a:pt x="3233057" y="2129447"/>
                </a:cubicBezTo>
                <a:cubicBezTo>
                  <a:pt x="3247571" y="1870004"/>
                  <a:pt x="3218543" y="1557946"/>
                  <a:pt x="3222172" y="1421875"/>
                </a:cubicBezTo>
                <a:cubicBezTo>
                  <a:pt x="3225801" y="1285804"/>
                  <a:pt x="3242129" y="1314832"/>
                  <a:pt x="3254829" y="1313018"/>
                </a:cubicBezTo>
                <a:cubicBezTo>
                  <a:pt x="3267529" y="1311204"/>
                  <a:pt x="3278415" y="1220489"/>
                  <a:pt x="3298372" y="1410989"/>
                </a:cubicBezTo>
                <a:cubicBezTo>
                  <a:pt x="3318329" y="1601489"/>
                  <a:pt x="3347358" y="2169361"/>
                  <a:pt x="3374572" y="2456018"/>
                </a:cubicBezTo>
                <a:cubicBezTo>
                  <a:pt x="3401786" y="2742675"/>
                  <a:pt x="3421743" y="3011189"/>
                  <a:pt x="3461657" y="3130932"/>
                </a:cubicBezTo>
                <a:cubicBezTo>
                  <a:pt x="3501571" y="3250675"/>
                  <a:pt x="3530600" y="3163589"/>
                  <a:pt x="3614057" y="3174475"/>
                </a:cubicBezTo>
                <a:cubicBezTo>
                  <a:pt x="3697514" y="3185361"/>
                  <a:pt x="3877129" y="3194433"/>
                  <a:pt x="3962400" y="3196247"/>
                </a:cubicBezTo>
                <a:cubicBezTo>
                  <a:pt x="4047672" y="3198061"/>
                  <a:pt x="4078515" y="3207132"/>
                  <a:pt x="4125686" y="3185361"/>
                </a:cubicBezTo>
                <a:cubicBezTo>
                  <a:pt x="4172857" y="3163590"/>
                  <a:pt x="4223658" y="3130932"/>
                  <a:pt x="4245429" y="3065618"/>
                </a:cubicBezTo>
                <a:cubicBezTo>
                  <a:pt x="4267200" y="3000304"/>
                  <a:pt x="4254501" y="2904146"/>
                  <a:pt x="4256315" y="2793475"/>
                </a:cubicBezTo>
                <a:cubicBezTo>
                  <a:pt x="4258129" y="2682804"/>
                  <a:pt x="4249058" y="2577575"/>
                  <a:pt x="4256315" y="2401589"/>
                </a:cubicBezTo>
                <a:cubicBezTo>
                  <a:pt x="4263572" y="2225603"/>
                  <a:pt x="4281714" y="1822832"/>
                  <a:pt x="4299857" y="1737561"/>
                </a:cubicBezTo>
                <a:cubicBezTo>
                  <a:pt x="4318000" y="1652290"/>
                  <a:pt x="4348843" y="1719418"/>
                  <a:pt x="4365172" y="1889961"/>
                </a:cubicBezTo>
                <a:cubicBezTo>
                  <a:pt x="4381501" y="2060504"/>
                  <a:pt x="4383315" y="2564875"/>
                  <a:pt x="4397829" y="2760818"/>
                </a:cubicBezTo>
                <a:cubicBezTo>
                  <a:pt x="4412343" y="2956761"/>
                  <a:pt x="4421414" y="2998490"/>
                  <a:pt x="4452257" y="3065618"/>
                </a:cubicBezTo>
                <a:cubicBezTo>
                  <a:pt x="4483100" y="3132746"/>
                  <a:pt x="4492172" y="3143632"/>
                  <a:pt x="4582886" y="3163589"/>
                </a:cubicBezTo>
                <a:cubicBezTo>
                  <a:pt x="4673600" y="3183546"/>
                  <a:pt x="4880429" y="3188990"/>
                  <a:pt x="4996543" y="3185361"/>
                </a:cubicBezTo>
                <a:cubicBezTo>
                  <a:pt x="5112657" y="3181733"/>
                  <a:pt x="5221515" y="3228904"/>
                  <a:pt x="5279572" y="3141818"/>
                </a:cubicBezTo>
                <a:cubicBezTo>
                  <a:pt x="5337629" y="3054732"/>
                  <a:pt x="5314043" y="2748119"/>
                  <a:pt x="5344886" y="2662847"/>
                </a:cubicBezTo>
                <a:cubicBezTo>
                  <a:pt x="5375729" y="2577575"/>
                  <a:pt x="5413829" y="2546732"/>
                  <a:pt x="5464629" y="2630189"/>
                </a:cubicBezTo>
                <a:cubicBezTo>
                  <a:pt x="5515429" y="2713646"/>
                  <a:pt x="5600700" y="3069246"/>
                  <a:pt x="5649686" y="3163589"/>
                </a:cubicBezTo>
                <a:cubicBezTo>
                  <a:pt x="5698672" y="3257932"/>
                  <a:pt x="5704115" y="3194433"/>
                  <a:pt x="5758543" y="3196247"/>
                </a:cubicBezTo>
                <a:cubicBezTo>
                  <a:pt x="5812971" y="3198061"/>
                  <a:pt x="5898243" y="3179918"/>
                  <a:pt x="5976257" y="3174475"/>
                </a:cubicBezTo>
                <a:cubicBezTo>
                  <a:pt x="6054271" y="3169032"/>
                  <a:pt x="6140450" y="3166310"/>
                  <a:pt x="6226629" y="3163589"/>
                </a:cubicBezTo>
              </a:path>
            </a:pathLst>
          </a:custGeom>
          <a:noFill/>
          <a:ln w="28575">
            <a:solidFill>
              <a:srgbClr val="FF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u-HU"/>
          </a:p>
        </p:txBody>
      </p:sp>
      <p:sp>
        <p:nvSpPr>
          <p:cNvPr id="45064" name="Text Box 8"/>
          <p:cNvSpPr txBox="1">
            <a:spLocks noChangeArrowheads="1"/>
          </p:cNvSpPr>
          <p:nvPr/>
        </p:nvSpPr>
        <p:spPr bwMode="auto">
          <a:xfrm>
            <a:off x="2555875" y="5589588"/>
            <a:ext cx="79216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 i="1">
                <a:sym typeface="Symbol" pitchFamily="18" charset="2"/>
              </a:rPr>
              <a:t></a:t>
            </a:r>
            <a:r>
              <a:rPr lang="hu-HU" i="1" baseline="-25000">
                <a:sym typeface="Symbol" pitchFamily="18" charset="2"/>
              </a:rPr>
              <a:t>1</a:t>
            </a:r>
            <a:endParaRPr lang="hu-HU" i="1">
              <a:sym typeface="Symbol" pitchFamily="18" charset="2"/>
            </a:endParaRPr>
          </a:p>
        </p:txBody>
      </p:sp>
      <p:sp>
        <p:nvSpPr>
          <p:cNvPr id="45065" name="Text Box 9"/>
          <p:cNvSpPr txBox="1">
            <a:spLocks noChangeArrowheads="1"/>
          </p:cNvSpPr>
          <p:nvPr/>
        </p:nvSpPr>
        <p:spPr bwMode="auto">
          <a:xfrm>
            <a:off x="6372225" y="5589588"/>
            <a:ext cx="79216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 i="1">
                <a:sym typeface="Symbol" pitchFamily="18" charset="2"/>
              </a:rPr>
              <a:t></a:t>
            </a:r>
            <a:r>
              <a:rPr lang="hu-HU" i="1" baseline="-25000">
                <a:sym typeface="Symbol" pitchFamily="18" charset="2"/>
              </a:rPr>
              <a:t>4</a:t>
            </a:r>
            <a:endParaRPr lang="hu-HU" i="1">
              <a:sym typeface="Symbol" pitchFamily="18" charset="2"/>
            </a:endParaRPr>
          </a:p>
        </p:txBody>
      </p:sp>
      <p:sp>
        <p:nvSpPr>
          <p:cNvPr id="45066" name="Text Box 10"/>
          <p:cNvSpPr txBox="1">
            <a:spLocks noChangeArrowheads="1"/>
          </p:cNvSpPr>
          <p:nvPr/>
        </p:nvSpPr>
        <p:spPr bwMode="auto">
          <a:xfrm>
            <a:off x="5292725" y="5589588"/>
            <a:ext cx="79216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 i="1">
                <a:sym typeface="Symbol" pitchFamily="18" charset="2"/>
              </a:rPr>
              <a:t></a:t>
            </a:r>
            <a:r>
              <a:rPr lang="hu-HU" i="1" baseline="-25000">
                <a:sym typeface="Symbol" pitchFamily="18" charset="2"/>
              </a:rPr>
              <a:t>3</a:t>
            </a:r>
            <a:endParaRPr lang="hu-HU" i="1">
              <a:sym typeface="Symbol" pitchFamily="18" charset="2"/>
            </a:endParaRPr>
          </a:p>
        </p:txBody>
      </p:sp>
      <p:sp>
        <p:nvSpPr>
          <p:cNvPr id="45067" name="Text Box 11"/>
          <p:cNvSpPr txBox="1">
            <a:spLocks noChangeArrowheads="1"/>
          </p:cNvSpPr>
          <p:nvPr/>
        </p:nvSpPr>
        <p:spPr bwMode="auto">
          <a:xfrm>
            <a:off x="4211638" y="5589588"/>
            <a:ext cx="7921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 i="1">
                <a:sym typeface="Symbol" pitchFamily="18" charset="2"/>
              </a:rPr>
              <a:t></a:t>
            </a:r>
            <a:r>
              <a:rPr lang="hu-HU" i="1" baseline="-25000">
                <a:sym typeface="Symbol" pitchFamily="18" charset="2"/>
              </a:rPr>
              <a:t>2</a:t>
            </a:r>
            <a:endParaRPr lang="hu-HU" i="1">
              <a:sym typeface="Symbol" pitchFamily="18" charset="2"/>
            </a:endParaRPr>
          </a:p>
        </p:txBody>
      </p:sp>
      <p:graphicFrame>
        <p:nvGraphicFramePr>
          <p:cNvPr id="45068" name="Object 12"/>
          <p:cNvGraphicFramePr>
            <a:graphicFrameLocks noChangeAspect="1"/>
          </p:cNvGraphicFramePr>
          <p:nvPr/>
        </p:nvGraphicFramePr>
        <p:xfrm>
          <a:off x="5867400" y="2133600"/>
          <a:ext cx="596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4" imgW="596880" imgH="571320" progId="Equation.DSMT4">
                  <p:embed/>
                </p:oleObj>
              </mc:Choice>
              <mc:Fallback>
                <p:oleObj name="Equation" r:id="rId4" imgW="59688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2133600"/>
                        <a:ext cx="5969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058574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Rectangle 2"/>
          <p:cNvSpPr>
            <a:spLocks noGrp="1" noChangeArrowheads="1"/>
          </p:cNvSpPr>
          <p:nvPr>
            <p:ph type="title"/>
          </p:nvPr>
        </p:nvSpPr>
        <p:spPr>
          <a:xfrm>
            <a:off x="1152000" y="0"/>
            <a:ext cx="7992000" cy="792163"/>
          </a:xfrm>
        </p:spPr>
        <p:txBody>
          <a:bodyPr>
            <a:noAutofit/>
          </a:bodyPr>
          <a:lstStyle/>
          <a:p>
            <a:r>
              <a:rPr lang="hu-HU" sz="2800" dirty="0" smtClean="0"/>
              <a:t>Visszaverődések szerepe az ókori színházakban: már a régi görögök is…</a:t>
            </a:r>
            <a:endParaRPr lang="de-DE" sz="2800" dirty="0" smtClean="0"/>
          </a:p>
        </p:txBody>
      </p:sp>
      <p:pic>
        <p:nvPicPr>
          <p:cNvPr id="23554" name="Kép 1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619250" y="1530881"/>
            <a:ext cx="5804234" cy="43044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Szövegdoboz 1"/>
          <p:cNvSpPr txBox="1"/>
          <p:nvPr/>
        </p:nvSpPr>
        <p:spPr>
          <a:xfrm>
            <a:off x="3031958" y="5835316"/>
            <a:ext cx="50171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hu-HU" dirty="0" smtClean="0"/>
              <a:t>(</a:t>
            </a:r>
            <a:r>
              <a:rPr lang="hu-HU" dirty="0" err="1" smtClean="0"/>
              <a:t>Pierers</a:t>
            </a:r>
            <a:r>
              <a:rPr lang="hu-HU" dirty="0" smtClean="0"/>
              <a:t> </a:t>
            </a:r>
            <a:r>
              <a:rPr lang="hu-HU" dirty="0" err="1" smtClean="0"/>
              <a:t>Konversationslexikon</a:t>
            </a:r>
            <a:r>
              <a:rPr lang="hu-HU" dirty="0" smtClean="0"/>
              <a:t>, Stuttgart, 1891)</a:t>
            </a:r>
            <a:endParaRPr lang="hu-HU" dirty="0"/>
          </a:p>
        </p:txBody>
      </p:sp>
      <p:sp>
        <p:nvSpPr>
          <p:cNvPr id="3" name="Szövegdoboz 2"/>
          <p:cNvSpPr txBox="1"/>
          <p:nvPr/>
        </p:nvSpPr>
        <p:spPr>
          <a:xfrm>
            <a:off x="986588" y="1135161"/>
            <a:ext cx="64368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dirty="0" smtClean="0"/>
              <a:t>Ahogy a XIX. században elképzelték:</a:t>
            </a:r>
            <a:endParaRPr lang="hu-HU" dirty="0"/>
          </a:p>
        </p:txBody>
      </p:sp>
    </p:spTree>
    <p:extLst>
      <p:ext uri="{BB962C8B-B14F-4D97-AF65-F5344CB8AC3E}">
        <p14:creationId xmlns:p14="http://schemas.microsoft.com/office/powerpoint/2010/main" val="743864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1152000" y="0"/>
            <a:ext cx="7992000" cy="792163"/>
          </a:xfrm>
        </p:spPr>
        <p:txBody>
          <a:bodyPr>
            <a:noAutofit/>
          </a:bodyPr>
          <a:lstStyle/>
          <a:p>
            <a:r>
              <a:rPr lang="hu-HU" sz="2800" dirty="0" smtClean="0"/>
              <a:t>Visszaverődések szerepe az ókori színházakban: már a régi görögök is…</a:t>
            </a:r>
            <a:endParaRPr lang="de-DE" sz="2800" dirty="0" smtClean="0"/>
          </a:p>
        </p:txBody>
      </p:sp>
      <p:pic>
        <p:nvPicPr>
          <p:cNvPr id="2" name="Kép 1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572125" y="1544779"/>
            <a:ext cx="6079958" cy="4559968"/>
          </a:xfrm>
          <a:prstGeom prst="rect">
            <a:avLst/>
          </a:prstGeom>
        </p:spPr>
      </p:pic>
      <p:sp>
        <p:nvSpPr>
          <p:cNvPr id="3" name="Szövegdoboz 2"/>
          <p:cNvSpPr txBox="1"/>
          <p:nvPr/>
        </p:nvSpPr>
        <p:spPr>
          <a:xfrm>
            <a:off x="589548" y="991326"/>
            <a:ext cx="78606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u-HU" dirty="0" smtClean="0"/>
              <a:t>És a valóság: Az athéni </a:t>
            </a:r>
            <a:r>
              <a:rPr lang="hu-HU" dirty="0" err="1" smtClean="0"/>
              <a:t>Dyonysos-színház</a:t>
            </a:r>
            <a:r>
              <a:rPr lang="hu-HU" dirty="0" smtClean="0"/>
              <a:t> romjai az Akropolisz lábánál</a:t>
            </a:r>
            <a:endParaRPr lang="hu-HU" dirty="0"/>
          </a:p>
        </p:txBody>
      </p:sp>
    </p:spTree>
    <p:extLst>
      <p:ext uri="{BB962C8B-B14F-4D97-AF65-F5344CB8AC3E}">
        <p14:creationId xmlns:p14="http://schemas.microsoft.com/office/powerpoint/2010/main" val="702684525"/>
      </p:ext>
    </p:extLst>
  </p:cSld>
  <p:clrMapOvr>
    <a:masterClrMapping/>
  </p:clrMapOvr>
  <p:transition spd="slow">
    <p:dissolve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hu-HU"/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hu-HU" smtClean="0"/>
              <a:t>Előadás címe</a:t>
            </a:r>
            <a:endParaRPr lang="hu-HU" dirty="0"/>
          </a:p>
        </p:txBody>
      </p:sp>
      <p:sp>
        <p:nvSpPr>
          <p:cNvPr id="5" name="Dia számának helye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6CBE7E8-1E68-473B-B50A-C5A618FD44EB}" type="slidenum">
              <a:rPr lang="hu-HU" smtClean="0"/>
              <a:pPr>
                <a:defRPr/>
              </a:pPr>
              <a:t>8</a:t>
            </a:fld>
            <a:endParaRPr lang="hu-HU" dirty="0"/>
          </a:p>
        </p:txBody>
      </p:sp>
      <p:sp>
        <p:nvSpPr>
          <p:cNvPr id="6" name="Élőláb helye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hu-HU" smtClean="0"/>
              <a:t>©  Előadó Neve</a:t>
            </a:r>
            <a:br>
              <a:rPr lang="hu-HU" smtClean="0"/>
            </a:br>
            <a:r>
              <a:rPr lang="hu-HU" smtClean="0"/>
              <a:t>BME</a:t>
            </a:r>
            <a:r>
              <a:rPr lang="en-US" smtClean="0"/>
              <a:t> Hálózati Rendszerek és Szolgáltatások Tanszék</a:t>
            </a:r>
            <a:endParaRPr lang="hu-HU" dirty="0"/>
          </a:p>
        </p:txBody>
      </p:sp>
      <p:pic>
        <p:nvPicPr>
          <p:cNvPr id="9" name="Tartalom helye 8"/>
          <p:cNvPicPr>
            <a:picLocks noGrp="1" noChangeAspect="1"/>
          </p:cNvPicPr>
          <p:nvPr>
            <p:ph idx="1"/>
          </p:nvPr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820695" y="2574758"/>
            <a:ext cx="5021178" cy="3765884"/>
          </a:xfrm>
        </p:spPr>
      </p:pic>
      <p:pic>
        <p:nvPicPr>
          <p:cNvPr id="11" name="Kép 10"/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406524" y="1263317"/>
            <a:ext cx="2862292" cy="2911642"/>
          </a:xfrm>
          <a:prstGeom prst="rect">
            <a:avLst/>
          </a:prstGeom>
        </p:spPr>
      </p:pic>
      <p:sp>
        <p:nvSpPr>
          <p:cNvPr id="3" name="Szövegdoboz 2"/>
          <p:cNvSpPr txBox="1"/>
          <p:nvPr/>
        </p:nvSpPr>
        <p:spPr>
          <a:xfrm>
            <a:off x="406524" y="4336974"/>
            <a:ext cx="300157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u-HU" sz="1600" dirty="0" smtClean="0"/>
              <a:t>Dionüszosz </a:t>
            </a:r>
            <a:r>
              <a:rPr lang="hu-HU" sz="1600" dirty="0" err="1" smtClean="0"/>
              <a:t>Eleutheriosz</a:t>
            </a:r>
            <a:r>
              <a:rPr lang="hu-HU" sz="1600" dirty="0" smtClean="0"/>
              <a:t> </a:t>
            </a:r>
            <a:br>
              <a:rPr lang="hu-HU" sz="1600" dirty="0" smtClean="0"/>
            </a:br>
            <a:r>
              <a:rPr lang="hu-HU" sz="1600" dirty="0" smtClean="0"/>
              <a:t>(a megoldó boristen) papjának márvány trónusa (i.e. IV. sz.)</a:t>
            </a:r>
            <a:endParaRPr lang="hu-HU" sz="1600" dirty="0"/>
          </a:p>
        </p:txBody>
      </p:sp>
      <p:sp>
        <p:nvSpPr>
          <p:cNvPr id="7" name="Szövegdoboz 6"/>
          <p:cNvSpPr txBox="1"/>
          <p:nvPr/>
        </p:nvSpPr>
        <p:spPr>
          <a:xfrm>
            <a:off x="3741821" y="2165685"/>
            <a:ext cx="524576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1600" dirty="0" smtClean="0"/>
              <a:t>Márvány trónusok az előkelőségek neveivel megjelölve</a:t>
            </a:r>
            <a:endParaRPr lang="hu-HU" sz="1600" dirty="0"/>
          </a:p>
        </p:txBody>
      </p:sp>
    </p:spTree>
    <p:extLst>
      <p:ext uri="{BB962C8B-B14F-4D97-AF65-F5344CB8AC3E}">
        <p14:creationId xmlns:p14="http://schemas.microsoft.com/office/powerpoint/2010/main" val="37826523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hu-HU" smtClean="0"/>
              <a:t>A görög színházak elemei és szerepük</a:t>
            </a:r>
          </a:p>
        </p:txBody>
      </p:sp>
      <p:pic>
        <p:nvPicPr>
          <p:cNvPr id="25602" name="Picture 4" descr="greek_theatre"/>
          <p:cNvPicPr>
            <a:picLocks noChangeAspect="1" noChangeArrowheads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r="-9137" b="-479"/>
          <a:stretch>
            <a:fillRect/>
          </a:stretch>
        </p:blipFill>
        <p:spPr bwMode="auto">
          <a:xfrm>
            <a:off x="611188" y="2205038"/>
            <a:ext cx="8353425" cy="4248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9836941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HRSZ">
  <a:themeElements>
    <a:clrScheme name="HIT sablon">
      <a:dk1>
        <a:srgbClr val="000000"/>
      </a:dk1>
      <a:lt1>
        <a:srgbClr val="FFFFFF"/>
      </a:lt1>
      <a:dk2>
        <a:srgbClr val="EA0000"/>
      </a:dk2>
      <a:lt2>
        <a:srgbClr val="AA0000"/>
      </a:lt2>
      <a:accent1>
        <a:srgbClr val="EA0000"/>
      </a:accent1>
      <a:accent2>
        <a:srgbClr val="AA0000"/>
      </a:accent2>
      <a:accent3>
        <a:srgbClr val="33CC33"/>
      </a:accent3>
      <a:accent4>
        <a:srgbClr val="0042C7"/>
      </a:accent4>
      <a:accent5>
        <a:srgbClr val="AA0000"/>
      </a:accent5>
      <a:accent6>
        <a:srgbClr val="EA0000"/>
      </a:accent6>
      <a:hlink>
        <a:srgbClr val="002060"/>
      </a:hlink>
      <a:folHlink>
        <a:srgbClr val="002060"/>
      </a:folHlink>
    </a:clrScheme>
    <a:fontScheme name="Alapértelmezett terv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Alapértelmezett terv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lapértelmezett terv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lapértelmezett terv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lapértelmezett terv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lapértelmezett terv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lapértelmezett terv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lapértelmezett terv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lapértelmezett terv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lapértelmezett terv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lapértelmezett terv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lapértelmezett terv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lapértelmezett terv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-téma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-téma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HRSZ</Template>
  <TotalTime>96</TotalTime>
  <Words>1471</Words>
  <Application>Microsoft Office PowerPoint</Application>
  <PresentationFormat>Diavetítés a képernyőre (4:3 oldalarány)</PresentationFormat>
  <Paragraphs>128</Paragraphs>
  <Slides>31</Slides>
  <Notes>25</Notes>
  <HiddenSlides>0</HiddenSlides>
  <MMClips>5</MMClips>
  <ScaleCrop>false</ScaleCrop>
  <HeadingPairs>
    <vt:vector size="6" baseType="variant">
      <vt:variant>
        <vt:lpstr>Téma</vt:lpstr>
      </vt:variant>
      <vt:variant>
        <vt:i4>1</vt:i4>
      </vt:variant>
      <vt:variant>
        <vt:lpstr>Beágyazott OLE kiszolgálók</vt:lpstr>
      </vt:variant>
      <vt:variant>
        <vt:i4>1</vt:i4>
      </vt:variant>
      <vt:variant>
        <vt:lpstr>Diacímek</vt:lpstr>
      </vt:variant>
      <vt:variant>
        <vt:i4>31</vt:i4>
      </vt:variant>
    </vt:vector>
  </HeadingPairs>
  <TitlesOfParts>
    <vt:vector size="33" baseType="lpstr">
      <vt:lpstr>HRSZ</vt:lpstr>
      <vt:lpstr>Equation</vt:lpstr>
      <vt:lpstr>A tér- és teremakusztika alapjai </vt:lpstr>
      <vt:lpstr>Főbb témakörök</vt:lpstr>
      <vt:lpstr>Mi a kicsi, és mi a nagy?</vt:lpstr>
      <vt:lpstr>Visszaverődések</vt:lpstr>
      <vt:lpstr>Leíró legfőbb jellemző: impulzusválasz</vt:lpstr>
      <vt:lpstr>Visszaverődések szerepe az ókori színházakban: már a régi görögök is…</vt:lpstr>
      <vt:lpstr>Visszaverődések szerepe az ókori színházakban: már a régi görögök is…</vt:lpstr>
      <vt:lpstr>PowerPoint bemutató</vt:lpstr>
      <vt:lpstr>A görög színházak elemei és szerepük</vt:lpstr>
      <vt:lpstr>Nézőtér (theatron) [hangelhajlás, -elnyelés]</vt:lpstr>
      <vt:lpstr>Nézőtér</vt:lpstr>
      <vt:lpstr>Maszk</vt:lpstr>
      <vt:lpstr>Nincs új a nap alatt: a római színház</vt:lpstr>
      <vt:lpstr>A visszaverődések leírása / 1</vt:lpstr>
      <vt:lpstr>A visszaverődések leírása / 2</vt:lpstr>
      <vt:lpstr>A modern teremakusztika megalapítója</vt:lpstr>
      <vt:lpstr>Utózengési idő</vt:lpstr>
      <vt:lpstr>Teremállandó</vt:lpstr>
      <vt:lpstr>Elnyelési fokok értékei</vt:lpstr>
      <vt:lpstr>A visszaverődések leírása / 2</vt:lpstr>
      <vt:lpstr>Impulzusválasz</vt:lpstr>
      <vt:lpstr>Impulzusválasz / 3</vt:lpstr>
      <vt:lpstr>Mért impulzusválasz</vt:lpstr>
      <vt:lpstr>Echogram</vt:lpstr>
      <vt:lpstr>Echogram / 2</vt:lpstr>
      <vt:lpstr>Zengetés</vt:lpstr>
      <vt:lpstr>Szöveg zengetése</vt:lpstr>
      <vt:lpstr>A hangtér részei</vt:lpstr>
      <vt:lpstr>Teremakusztikai modellezés</vt:lpstr>
      <vt:lpstr>Számítógépes modellezés</vt:lpstr>
      <vt:lpstr>Számítógépes modellezés</vt:lpstr>
    </vt:vector>
  </TitlesOfParts>
  <Company>Módus-FZ Kft.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z előadás címe</dc:title>
  <dc:creator>Augusztinovicz Fülöp</dc:creator>
  <dc:description>prezentáció sablon</dc:description>
  <cp:lastModifiedBy>fulop</cp:lastModifiedBy>
  <cp:revision>25</cp:revision>
  <dcterms:created xsi:type="dcterms:W3CDTF">2013-02-08T13:47:53Z</dcterms:created>
  <dcterms:modified xsi:type="dcterms:W3CDTF">2013-04-11T14:17:21Z</dcterms:modified>
</cp:coreProperties>
</file>